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 xml:space="preserve">Design and Implementation of a Full Model </w:t>
      </w:r>
      <w:proofErr w:type="spellStart"/>
      <w:r w:rsidRPr="00201A51">
        <w:rPr>
          <w:rFonts w:cs="Times New Roman"/>
          <w:b/>
          <w:szCs w:val="24"/>
        </w:rPr>
        <w:t>Hindlimb</w:t>
      </w:r>
      <w:proofErr w:type="spellEnd"/>
      <w:r w:rsidRPr="00201A51">
        <w:rPr>
          <w:rFonts w:cs="Times New Roman"/>
          <w:b/>
          <w:szCs w:val="24"/>
        </w:rPr>
        <w:t xml:space="preserve">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21003150"/>
      <w:r>
        <w:t>Abstract</w:t>
      </w:r>
      <w:bookmarkEnd w:id="0"/>
    </w:p>
    <w:p w14:paraId="502CA996" w14:textId="4C4B899D" w:rsidR="00743F2F" w:rsidRDefault="00743F2F" w:rsidP="00A43923">
      <w:pPr>
        <w:pStyle w:val="NoSpacing"/>
        <w:ind w:firstLine="720"/>
      </w:pPr>
      <w:r>
        <w:t xml:space="preserve">The purpose of this work is to develop a </w:t>
      </w:r>
      <w:proofErr w:type="spellStart"/>
      <w:r>
        <w:t>hindlimb</w:t>
      </w:r>
      <w:proofErr w:type="spellEnd"/>
      <w:r>
        <w:t xml:space="preserve"> muscle </w:t>
      </w:r>
      <w:r w:rsidR="00DA1F40">
        <w:t xml:space="preserve">model </w:t>
      </w:r>
      <w:r>
        <w:t xml:space="preserve">to better understand the hierarchical control structure of reflex modulation. </w:t>
      </w:r>
      <w:r w:rsidR="0094223F">
        <w:t xml:space="preserve">This model will use information from the literature to estimate parameters for all muscles in the </w:t>
      </w:r>
      <w:proofErr w:type="spellStart"/>
      <w:r w:rsidR="0094223F">
        <w:t>hindlimb</w:t>
      </w:r>
      <w:proofErr w:type="spellEnd"/>
      <w:r w:rsidR="0094223F">
        <w:t xml:space="preserve">. Using optimization techniques and the </w:t>
      </w:r>
      <w:proofErr w:type="spellStart"/>
      <w:r w:rsidR="0094223F">
        <w:t>hindlimb</w:t>
      </w:r>
      <w:proofErr w:type="spellEnd"/>
      <w:r w:rsidR="0094223F">
        <w:t xml:space="preserve"> model, </w:t>
      </w:r>
      <w:r w:rsidR="00C37128">
        <w:t>known</w:t>
      </w:r>
      <w:r w:rsidR="00156122">
        <w:t xml:space="preserve"> torque profiles will be deconstructed into muscle force profiles.</w:t>
      </w:r>
      <w:r w:rsidR="001F2F04">
        <w:t xml:space="preserve"> </w:t>
      </w:r>
    </w:p>
    <w:p w14:paraId="5C72B150" w14:textId="330F2C7D" w:rsidR="00743F2F" w:rsidRDefault="004876EE" w:rsidP="00A43923">
      <w:pPr>
        <w:pStyle w:val="NoSpacing"/>
        <w:ind w:firstLine="720"/>
      </w:pPr>
      <w:r>
        <w:t>To better understand how output kinematics are dictated by underlying neural structures, this work will:</w:t>
      </w:r>
    </w:p>
    <w:p w14:paraId="49414456" w14:textId="5D12E703" w:rsidR="0046062F" w:rsidRPr="0046062F" w:rsidRDefault="0046062F" w:rsidP="0046062F">
      <w:pPr>
        <w:pStyle w:val="NoSpacing"/>
        <w:ind w:firstLine="720"/>
      </w:pPr>
      <w:r w:rsidRPr="0046062F">
        <w:rPr>
          <w:b/>
        </w:rPr>
        <w:t>Aim 1 - Expand a neuromechanical model</w:t>
      </w:r>
      <w:r>
        <w:rPr>
          <w:b/>
        </w:rPr>
        <w:t xml:space="preserve"> of a </w:t>
      </w:r>
      <w:r w:rsidRPr="0046062F">
        <w:rPr>
          <w:b/>
        </w:rPr>
        <w:t xml:space="preserve">rat </w:t>
      </w:r>
      <w:proofErr w:type="spellStart"/>
      <w:r w:rsidRPr="0046062F">
        <w:rPr>
          <w:b/>
        </w:rPr>
        <w:t>hindlimb</w:t>
      </w:r>
      <w:proofErr w:type="spellEnd"/>
      <w:r w:rsidRPr="0046062F">
        <w:rPr>
          <w:b/>
        </w:rPr>
        <w:t xml:space="preserve"> to include a complete musculature </w:t>
      </w:r>
      <w:r>
        <w:rPr>
          <w:b/>
        </w:rPr>
        <w:t xml:space="preserve">with physiological muscle paths. </w:t>
      </w:r>
      <w:r>
        <w:t xml:space="preserve">Muscle paths from the literature will be incorporated into a </w:t>
      </w:r>
      <w:r w:rsidR="00B50B71">
        <w:t>three-</w:t>
      </w:r>
      <w:r>
        <w:t xml:space="preserve">dimensional model of the rat </w:t>
      </w:r>
      <w:proofErr w:type="spellStart"/>
      <w:r>
        <w:t>hindlimb</w:t>
      </w:r>
      <w:proofErr w:type="spellEnd"/>
      <w:r>
        <w:t>. Model kinemat</w:t>
      </w:r>
      <w:r w:rsidR="00B50B71">
        <w:t>ics will be compared to</w:t>
      </w:r>
      <w:r>
        <w:t xml:space="preserve"> </w:t>
      </w:r>
      <w:proofErr w:type="spellStart"/>
      <w:r>
        <w:t>hindlimb</w:t>
      </w:r>
      <w:proofErr w:type="spellEnd"/>
      <w:r>
        <w:t xml:space="preserve"> models </w:t>
      </w:r>
      <w:r w:rsidR="00B50B71">
        <w:t xml:space="preserve">in the literature </w:t>
      </w:r>
      <w:r>
        <w:t>to demonstrate</w:t>
      </w:r>
      <w:r w:rsidR="00E941D4">
        <w:t xml:space="preserve"> efficacy.</w:t>
      </w:r>
    </w:p>
    <w:p w14:paraId="03801604" w14:textId="3588D5B7" w:rsidR="00E941D4" w:rsidRPr="00E941D4" w:rsidRDefault="0046062F" w:rsidP="00E941D4">
      <w:pPr>
        <w:pStyle w:val="NoSpacing"/>
        <w:ind w:firstLine="720"/>
      </w:pPr>
      <w:r w:rsidRPr="0046062F">
        <w:rPr>
          <w:b/>
        </w:rPr>
        <w:t>Aim 2 – Investigate</w:t>
      </w:r>
      <w:r w:rsidR="006874A4">
        <w:rPr>
          <w:b/>
        </w:rPr>
        <w:t xml:space="preserve"> muscle activation strategies that</w:t>
      </w:r>
      <w:r w:rsidRPr="0046062F">
        <w:rPr>
          <w:b/>
        </w:rPr>
        <w:t xml:space="preserve"> meet torque demands under n</w:t>
      </w:r>
      <w:r>
        <w:rPr>
          <w:b/>
        </w:rPr>
        <w:t>ominal and perturbed conditions</w:t>
      </w:r>
      <w:r w:rsidR="00E941D4">
        <w:rPr>
          <w:b/>
        </w:rPr>
        <w:t xml:space="preserve">. </w:t>
      </w:r>
      <w:r w:rsidR="00E941D4">
        <w:t>Muscle model parameters will be developed from physiological measurements in the literature. Experimental measurements for joint motion and torque measurements will be used to calculate muscle forces. Muscle forces will then be converted to muscle activation profiles that will be organized and compared for different locomotion situations.</w:t>
      </w:r>
    </w:p>
    <w:p w14:paraId="41C9A5E2" w14:textId="64648527" w:rsidR="00743F2F" w:rsidRPr="00984B21" w:rsidRDefault="0046062F" w:rsidP="0046062F">
      <w:pPr>
        <w:pStyle w:val="NoSpacing"/>
        <w:ind w:firstLine="720"/>
      </w:pPr>
      <w:r w:rsidRPr="0046062F">
        <w:rPr>
          <w:b/>
        </w:rPr>
        <w:t>Aim 3 – Create novel simulation tools for neuromechanical simulations focused on large-scale neural network design</w:t>
      </w:r>
      <w:r w:rsidR="00984B21">
        <w:rPr>
          <w:b/>
        </w:rPr>
        <w:t xml:space="preserve">. </w:t>
      </w:r>
      <w:r w:rsidR="00984B21">
        <w:t xml:space="preserve">A novel simulation tool will be developed to specifically aid the construction of large-scale neural networks using recently developed design approaches. This </w:t>
      </w:r>
      <w:r w:rsidR="00984B21">
        <w:lastRenderedPageBreak/>
        <w:t>work will use open source materials to allow for further development as the field matures.</w:t>
      </w:r>
      <w:r w:rsidR="008641EA">
        <w:t xml:space="preserve"> Novel simulation tools will be used to recreate work from past aims and compare output metrics.</w:t>
      </w:r>
    </w:p>
    <w:p w14:paraId="0D6560FB" w14:textId="77777777" w:rsidR="00743F2F" w:rsidRDefault="00743F2F" w:rsidP="00743F2F">
      <w:pPr>
        <w:pStyle w:val="NoSpacing"/>
      </w:pPr>
    </w:p>
    <w:p w14:paraId="05464472" w14:textId="77777777" w:rsidR="00743F2F" w:rsidRDefault="00743F2F" w:rsidP="00743F2F">
      <w:pPr>
        <w:pStyle w:val="NoSpacing"/>
      </w:pPr>
    </w:p>
    <w:p w14:paraId="6DB8875B" w14:textId="77777777" w:rsidR="00984B21" w:rsidRDefault="00984B21" w:rsidP="00743F2F">
      <w:pPr>
        <w:pStyle w:val="NoSpacing"/>
      </w:pPr>
    </w:p>
    <w:p w14:paraId="5B2DAB30" w14:textId="77777777" w:rsidR="00984B21" w:rsidRDefault="00984B21" w:rsidP="00743F2F">
      <w:pPr>
        <w:pStyle w:val="NoSpacing"/>
      </w:pPr>
    </w:p>
    <w:p w14:paraId="020D3778" w14:textId="77777777" w:rsidR="00984B21" w:rsidRDefault="00984B21" w:rsidP="00743F2F">
      <w:pPr>
        <w:pStyle w:val="NoSpacing"/>
      </w:pPr>
    </w:p>
    <w:p w14:paraId="5015A0B4" w14:textId="77777777" w:rsidR="00984B21" w:rsidRDefault="00984B21" w:rsidP="00743F2F">
      <w:pPr>
        <w:pStyle w:val="NoSpacing"/>
      </w:pPr>
    </w:p>
    <w:p w14:paraId="68C2F660" w14:textId="77777777" w:rsidR="00984B21" w:rsidRDefault="00984B21" w:rsidP="00743F2F">
      <w:pPr>
        <w:pStyle w:val="NoSpacing"/>
      </w:pPr>
    </w:p>
    <w:p w14:paraId="1A72C1AE" w14:textId="77777777" w:rsidR="00984B21" w:rsidRDefault="00984B21" w:rsidP="00743F2F">
      <w:pPr>
        <w:pStyle w:val="NoSpacing"/>
      </w:pPr>
    </w:p>
    <w:p w14:paraId="3F7CECE7" w14:textId="77777777" w:rsidR="00984B21" w:rsidRDefault="00984B21" w:rsidP="00743F2F">
      <w:pPr>
        <w:pStyle w:val="NoSpacing"/>
      </w:pPr>
    </w:p>
    <w:p w14:paraId="369938B4" w14:textId="77777777" w:rsidR="00984B21" w:rsidRDefault="00984B21" w:rsidP="00743F2F">
      <w:pPr>
        <w:pStyle w:val="NoSpacing"/>
      </w:pPr>
    </w:p>
    <w:p w14:paraId="2F21229D" w14:textId="77777777" w:rsidR="00984B21" w:rsidRDefault="00984B21" w:rsidP="00743F2F">
      <w:pPr>
        <w:pStyle w:val="NoSpacing"/>
      </w:pPr>
    </w:p>
    <w:p w14:paraId="2539B6FB" w14:textId="77777777" w:rsidR="00984B21" w:rsidRDefault="00984B21" w:rsidP="00743F2F">
      <w:pPr>
        <w:pStyle w:val="NoSpacing"/>
      </w:pPr>
    </w:p>
    <w:p w14:paraId="322D7BC6" w14:textId="77777777" w:rsidR="00984B21" w:rsidRDefault="00984B21" w:rsidP="00743F2F">
      <w:pPr>
        <w:pStyle w:val="NoSpacing"/>
      </w:pPr>
    </w:p>
    <w:p w14:paraId="15F22470" w14:textId="77777777" w:rsidR="00984B21" w:rsidRDefault="00984B21" w:rsidP="00743F2F">
      <w:pPr>
        <w:pStyle w:val="NoSpacing"/>
      </w:pPr>
    </w:p>
    <w:p w14:paraId="056C976F" w14:textId="77777777" w:rsidR="00984B21" w:rsidRDefault="00984B21" w:rsidP="00743F2F">
      <w:pPr>
        <w:pStyle w:val="NoSpacing"/>
      </w:pPr>
    </w:p>
    <w:p w14:paraId="31FA4063" w14:textId="77777777" w:rsidR="00984B21" w:rsidRDefault="00984B21" w:rsidP="00743F2F">
      <w:pPr>
        <w:pStyle w:val="NoSpacing"/>
      </w:pPr>
    </w:p>
    <w:p w14:paraId="6884DF3E" w14:textId="77777777" w:rsidR="00984B21" w:rsidRDefault="00984B21" w:rsidP="00743F2F">
      <w:pPr>
        <w:pStyle w:val="NoSpacing"/>
      </w:pPr>
    </w:p>
    <w:p w14:paraId="4C754017" w14:textId="77777777" w:rsidR="00984B21" w:rsidRDefault="00984B21" w:rsidP="00743F2F">
      <w:pPr>
        <w:pStyle w:val="NoSpacing"/>
      </w:pPr>
    </w:p>
    <w:p w14:paraId="492881C7" w14:textId="77777777" w:rsidR="00984B21" w:rsidRDefault="00984B21" w:rsidP="00743F2F">
      <w:pPr>
        <w:pStyle w:val="NoSpacing"/>
      </w:pPr>
    </w:p>
    <w:p w14:paraId="32079DD0" w14:textId="77777777" w:rsidR="00984B21" w:rsidRDefault="00984B21"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494853E3" w14:textId="77777777" w:rsidR="002264B3"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21003150" w:history="1">
            <w:r w:rsidR="002264B3" w:rsidRPr="005F4463">
              <w:rPr>
                <w:rStyle w:val="Hyperlink"/>
                <w:noProof/>
              </w:rPr>
              <w:t>Abstract</w:t>
            </w:r>
            <w:r w:rsidR="002264B3">
              <w:rPr>
                <w:noProof/>
                <w:webHidden/>
              </w:rPr>
              <w:tab/>
            </w:r>
            <w:r w:rsidR="002264B3">
              <w:rPr>
                <w:noProof/>
                <w:webHidden/>
              </w:rPr>
              <w:fldChar w:fldCharType="begin"/>
            </w:r>
            <w:r w:rsidR="002264B3">
              <w:rPr>
                <w:noProof/>
                <w:webHidden/>
              </w:rPr>
              <w:instrText xml:space="preserve"> PAGEREF _Toc21003150 \h </w:instrText>
            </w:r>
            <w:r w:rsidR="002264B3">
              <w:rPr>
                <w:noProof/>
                <w:webHidden/>
              </w:rPr>
            </w:r>
            <w:r w:rsidR="002264B3">
              <w:rPr>
                <w:noProof/>
                <w:webHidden/>
              </w:rPr>
              <w:fldChar w:fldCharType="separate"/>
            </w:r>
            <w:r w:rsidR="002264B3">
              <w:rPr>
                <w:noProof/>
                <w:webHidden/>
              </w:rPr>
              <w:t>0</w:t>
            </w:r>
            <w:r w:rsidR="002264B3">
              <w:rPr>
                <w:noProof/>
                <w:webHidden/>
              </w:rPr>
              <w:fldChar w:fldCharType="end"/>
            </w:r>
          </w:hyperlink>
        </w:p>
        <w:p w14:paraId="76C6F5A4" w14:textId="77777777" w:rsidR="002264B3" w:rsidRDefault="00E56E89">
          <w:pPr>
            <w:pStyle w:val="TOC1"/>
            <w:tabs>
              <w:tab w:val="right" w:leader="dot" w:pos="9350"/>
            </w:tabs>
            <w:rPr>
              <w:rFonts w:asciiTheme="minorHAnsi" w:eastAsiaTheme="minorEastAsia" w:hAnsiTheme="minorHAnsi"/>
              <w:noProof/>
              <w:sz w:val="22"/>
            </w:rPr>
          </w:pPr>
          <w:hyperlink w:anchor="_Toc21003151" w:history="1">
            <w:r w:rsidR="002264B3" w:rsidRPr="005F4463">
              <w:rPr>
                <w:rStyle w:val="Hyperlink"/>
                <w:noProof/>
              </w:rPr>
              <w:t>Motivation</w:t>
            </w:r>
            <w:r w:rsidR="002264B3">
              <w:rPr>
                <w:noProof/>
                <w:webHidden/>
              </w:rPr>
              <w:tab/>
            </w:r>
            <w:r w:rsidR="002264B3">
              <w:rPr>
                <w:noProof/>
                <w:webHidden/>
              </w:rPr>
              <w:fldChar w:fldCharType="begin"/>
            </w:r>
            <w:r w:rsidR="002264B3">
              <w:rPr>
                <w:noProof/>
                <w:webHidden/>
              </w:rPr>
              <w:instrText xml:space="preserve"> PAGEREF _Toc21003151 \h </w:instrText>
            </w:r>
            <w:r w:rsidR="002264B3">
              <w:rPr>
                <w:noProof/>
                <w:webHidden/>
              </w:rPr>
            </w:r>
            <w:r w:rsidR="002264B3">
              <w:rPr>
                <w:noProof/>
                <w:webHidden/>
              </w:rPr>
              <w:fldChar w:fldCharType="separate"/>
            </w:r>
            <w:r w:rsidR="002264B3">
              <w:rPr>
                <w:noProof/>
                <w:webHidden/>
              </w:rPr>
              <w:t>2</w:t>
            </w:r>
            <w:r w:rsidR="002264B3">
              <w:rPr>
                <w:noProof/>
                <w:webHidden/>
              </w:rPr>
              <w:fldChar w:fldCharType="end"/>
            </w:r>
          </w:hyperlink>
        </w:p>
        <w:p w14:paraId="49CA8E09" w14:textId="77777777" w:rsidR="002264B3" w:rsidRDefault="00E56E89">
          <w:pPr>
            <w:pStyle w:val="TOC1"/>
            <w:tabs>
              <w:tab w:val="right" w:leader="dot" w:pos="9350"/>
            </w:tabs>
            <w:rPr>
              <w:rFonts w:asciiTheme="minorHAnsi" w:eastAsiaTheme="minorEastAsia" w:hAnsiTheme="minorHAnsi"/>
              <w:noProof/>
              <w:sz w:val="22"/>
            </w:rPr>
          </w:pPr>
          <w:hyperlink w:anchor="_Toc21003152" w:history="1">
            <w:r w:rsidR="002264B3" w:rsidRPr="005F4463">
              <w:rPr>
                <w:rStyle w:val="Hyperlink"/>
                <w:noProof/>
              </w:rPr>
              <w:t>Modeling Considerations</w:t>
            </w:r>
            <w:r w:rsidR="002264B3">
              <w:rPr>
                <w:noProof/>
                <w:webHidden/>
              </w:rPr>
              <w:tab/>
            </w:r>
            <w:r w:rsidR="002264B3">
              <w:rPr>
                <w:noProof/>
                <w:webHidden/>
              </w:rPr>
              <w:fldChar w:fldCharType="begin"/>
            </w:r>
            <w:r w:rsidR="002264B3">
              <w:rPr>
                <w:noProof/>
                <w:webHidden/>
              </w:rPr>
              <w:instrText xml:space="preserve"> PAGEREF _Toc21003152 \h </w:instrText>
            </w:r>
            <w:r w:rsidR="002264B3">
              <w:rPr>
                <w:noProof/>
                <w:webHidden/>
              </w:rPr>
            </w:r>
            <w:r w:rsidR="002264B3">
              <w:rPr>
                <w:noProof/>
                <w:webHidden/>
              </w:rPr>
              <w:fldChar w:fldCharType="separate"/>
            </w:r>
            <w:r w:rsidR="002264B3">
              <w:rPr>
                <w:noProof/>
                <w:webHidden/>
              </w:rPr>
              <w:t>3</w:t>
            </w:r>
            <w:r w:rsidR="002264B3">
              <w:rPr>
                <w:noProof/>
                <w:webHidden/>
              </w:rPr>
              <w:fldChar w:fldCharType="end"/>
            </w:r>
          </w:hyperlink>
        </w:p>
        <w:p w14:paraId="7AB7DA0A" w14:textId="77777777" w:rsidR="002264B3" w:rsidRDefault="00E56E89">
          <w:pPr>
            <w:pStyle w:val="TOC1"/>
            <w:tabs>
              <w:tab w:val="right" w:leader="dot" w:pos="9350"/>
            </w:tabs>
            <w:rPr>
              <w:rFonts w:asciiTheme="minorHAnsi" w:eastAsiaTheme="minorEastAsia" w:hAnsiTheme="minorHAnsi"/>
              <w:noProof/>
              <w:sz w:val="22"/>
            </w:rPr>
          </w:pPr>
          <w:hyperlink w:anchor="_Toc21003153" w:history="1">
            <w:r w:rsidR="002264B3" w:rsidRPr="005F4463">
              <w:rPr>
                <w:rStyle w:val="Hyperlink"/>
                <w:noProof/>
              </w:rPr>
              <w:t>A Walking Rat Model: Previous Project Developments</w:t>
            </w:r>
            <w:r w:rsidR="002264B3">
              <w:rPr>
                <w:noProof/>
                <w:webHidden/>
              </w:rPr>
              <w:tab/>
            </w:r>
            <w:r w:rsidR="002264B3">
              <w:rPr>
                <w:noProof/>
                <w:webHidden/>
              </w:rPr>
              <w:fldChar w:fldCharType="begin"/>
            </w:r>
            <w:r w:rsidR="002264B3">
              <w:rPr>
                <w:noProof/>
                <w:webHidden/>
              </w:rPr>
              <w:instrText xml:space="preserve"> PAGEREF _Toc21003153 \h </w:instrText>
            </w:r>
            <w:r w:rsidR="002264B3">
              <w:rPr>
                <w:noProof/>
                <w:webHidden/>
              </w:rPr>
            </w:r>
            <w:r w:rsidR="002264B3">
              <w:rPr>
                <w:noProof/>
                <w:webHidden/>
              </w:rPr>
              <w:fldChar w:fldCharType="separate"/>
            </w:r>
            <w:r w:rsidR="002264B3">
              <w:rPr>
                <w:noProof/>
                <w:webHidden/>
              </w:rPr>
              <w:t>5</w:t>
            </w:r>
            <w:r w:rsidR="002264B3">
              <w:rPr>
                <w:noProof/>
                <w:webHidden/>
              </w:rPr>
              <w:fldChar w:fldCharType="end"/>
            </w:r>
          </w:hyperlink>
        </w:p>
        <w:p w14:paraId="7A34AB9D" w14:textId="77777777" w:rsidR="002264B3" w:rsidRDefault="00E56E89">
          <w:pPr>
            <w:pStyle w:val="TOC1"/>
            <w:tabs>
              <w:tab w:val="right" w:leader="dot" w:pos="9350"/>
            </w:tabs>
            <w:rPr>
              <w:rFonts w:asciiTheme="minorHAnsi" w:eastAsiaTheme="minorEastAsia" w:hAnsiTheme="minorHAnsi"/>
              <w:noProof/>
              <w:sz w:val="22"/>
            </w:rPr>
          </w:pPr>
          <w:hyperlink w:anchor="_Toc21003154" w:history="1">
            <w:r w:rsidR="002264B3" w:rsidRPr="005F4463">
              <w:rPr>
                <w:rStyle w:val="Hyperlink"/>
                <w:noProof/>
              </w:rPr>
              <w:t>Methods for Neural Modeling: Synergies</w:t>
            </w:r>
            <w:r w:rsidR="002264B3">
              <w:rPr>
                <w:noProof/>
                <w:webHidden/>
              </w:rPr>
              <w:tab/>
            </w:r>
            <w:r w:rsidR="002264B3">
              <w:rPr>
                <w:noProof/>
                <w:webHidden/>
              </w:rPr>
              <w:fldChar w:fldCharType="begin"/>
            </w:r>
            <w:r w:rsidR="002264B3">
              <w:rPr>
                <w:noProof/>
                <w:webHidden/>
              </w:rPr>
              <w:instrText xml:space="preserve"> PAGEREF _Toc21003154 \h </w:instrText>
            </w:r>
            <w:r w:rsidR="002264B3">
              <w:rPr>
                <w:noProof/>
                <w:webHidden/>
              </w:rPr>
            </w:r>
            <w:r w:rsidR="002264B3">
              <w:rPr>
                <w:noProof/>
                <w:webHidden/>
              </w:rPr>
              <w:fldChar w:fldCharType="separate"/>
            </w:r>
            <w:r w:rsidR="002264B3">
              <w:rPr>
                <w:noProof/>
                <w:webHidden/>
              </w:rPr>
              <w:t>7</w:t>
            </w:r>
            <w:r w:rsidR="002264B3">
              <w:rPr>
                <w:noProof/>
                <w:webHidden/>
              </w:rPr>
              <w:fldChar w:fldCharType="end"/>
            </w:r>
          </w:hyperlink>
        </w:p>
        <w:p w14:paraId="51A89B26" w14:textId="77777777" w:rsidR="002264B3" w:rsidRDefault="00E56E89">
          <w:pPr>
            <w:pStyle w:val="TOC1"/>
            <w:tabs>
              <w:tab w:val="right" w:leader="dot" w:pos="9350"/>
            </w:tabs>
            <w:rPr>
              <w:rFonts w:asciiTheme="minorHAnsi" w:eastAsiaTheme="minorEastAsia" w:hAnsiTheme="minorHAnsi"/>
              <w:noProof/>
              <w:sz w:val="22"/>
            </w:rPr>
          </w:pPr>
          <w:hyperlink w:anchor="_Toc21003155" w:history="1">
            <w:r w:rsidR="002264B3" w:rsidRPr="005F4463">
              <w:rPr>
                <w:rStyle w:val="Hyperlink"/>
                <w:noProof/>
              </w:rPr>
              <w:t>Perturbations</w:t>
            </w:r>
            <w:r w:rsidR="002264B3">
              <w:rPr>
                <w:noProof/>
                <w:webHidden/>
              </w:rPr>
              <w:tab/>
            </w:r>
            <w:r w:rsidR="002264B3">
              <w:rPr>
                <w:noProof/>
                <w:webHidden/>
              </w:rPr>
              <w:fldChar w:fldCharType="begin"/>
            </w:r>
            <w:r w:rsidR="002264B3">
              <w:rPr>
                <w:noProof/>
                <w:webHidden/>
              </w:rPr>
              <w:instrText xml:space="preserve"> PAGEREF _Toc21003155 \h </w:instrText>
            </w:r>
            <w:r w:rsidR="002264B3">
              <w:rPr>
                <w:noProof/>
                <w:webHidden/>
              </w:rPr>
            </w:r>
            <w:r w:rsidR="002264B3">
              <w:rPr>
                <w:noProof/>
                <w:webHidden/>
              </w:rPr>
              <w:fldChar w:fldCharType="separate"/>
            </w:r>
            <w:r w:rsidR="002264B3">
              <w:rPr>
                <w:noProof/>
                <w:webHidden/>
              </w:rPr>
              <w:t>8</w:t>
            </w:r>
            <w:r w:rsidR="002264B3">
              <w:rPr>
                <w:noProof/>
                <w:webHidden/>
              </w:rPr>
              <w:fldChar w:fldCharType="end"/>
            </w:r>
          </w:hyperlink>
        </w:p>
        <w:p w14:paraId="4C54D70C" w14:textId="77777777" w:rsidR="002264B3" w:rsidRDefault="00E56E89">
          <w:pPr>
            <w:pStyle w:val="TOC2"/>
            <w:tabs>
              <w:tab w:val="right" w:leader="dot" w:pos="9350"/>
            </w:tabs>
            <w:rPr>
              <w:rFonts w:asciiTheme="minorHAnsi" w:eastAsiaTheme="minorEastAsia" w:hAnsiTheme="minorHAnsi"/>
              <w:noProof/>
              <w:sz w:val="22"/>
            </w:rPr>
          </w:pPr>
          <w:hyperlink w:anchor="_Toc21003156" w:history="1">
            <w:r w:rsidR="002264B3" w:rsidRPr="005F4463">
              <w:rPr>
                <w:rStyle w:val="Hyperlink"/>
                <w:noProof/>
              </w:rPr>
              <w:t>Aim 1 - Expand a neuromechanical model of a rat hindlimb to include a complete musculature with physiological muscle paths</w:t>
            </w:r>
            <w:r w:rsidR="002264B3">
              <w:rPr>
                <w:noProof/>
                <w:webHidden/>
              </w:rPr>
              <w:tab/>
            </w:r>
            <w:r w:rsidR="002264B3">
              <w:rPr>
                <w:noProof/>
                <w:webHidden/>
              </w:rPr>
              <w:fldChar w:fldCharType="begin"/>
            </w:r>
            <w:r w:rsidR="002264B3">
              <w:rPr>
                <w:noProof/>
                <w:webHidden/>
              </w:rPr>
              <w:instrText xml:space="preserve"> PAGEREF _Toc21003156 \h </w:instrText>
            </w:r>
            <w:r w:rsidR="002264B3">
              <w:rPr>
                <w:noProof/>
                <w:webHidden/>
              </w:rPr>
            </w:r>
            <w:r w:rsidR="002264B3">
              <w:rPr>
                <w:noProof/>
                <w:webHidden/>
              </w:rPr>
              <w:fldChar w:fldCharType="separate"/>
            </w:r>
            <w:r w:rsidR="002264B3">
              <w:rPr>
                <w:noProof/>
                <w:webHidden/>
              </w:rPr>
              <w:t>9</w:t>
            </w:r>
            <w:r w:rsidR="002264B3">
              <w:rPr>
                <w:noProof/>
                <w:webHidden/>
              </w:rPr>
              <w:fldChar w:fldCharType="end"/>
            </w:r>
          </w:hyperlink>
        </w:p>
        <w:p w14:paraId="6DCAC3D2" w14:textId="77777777" w:rsidR="002264B3" w:rsidRDefault="00E56E89">
          <w:pPr>
            <w:pStyle w:val="TOC3"/>
            <w:tabs>
              <w:tab w:val="right" w:leader="dot" w:pos="9350"/>
            </w:tabs>
            <w:rPr>
              <w:rFonts w:asciiTheme="minorHAnsi" w:eastAsiaTheme="minorEastAsia" w:hAnsiTheme="minorHAnsi"/>
              <w:noProof/>
              <w:sz w:val="22"/>
            </w:rPr>
          </w:pPr>
          <w:hyperlink w:anchor="_Toc21003157" w:history="1">
            <w:r w:rsidR="002264B3" w:rsidRPr="005F4463">
              <w:rPr>
                <w:rStyle w:val="Hyperlink"/>
                <w:noProof/>
              </w:rPr>
              <w:t>Completed Work</w:t>
            </w:r>
            <w:r w:rsidR="002264B3">
              <w:rPr>
                <w:noProof/>
                <w:webHidden/>
              </w:rPr>
              <w:tab/>
            </w:r>
            <w:r w:rsidR="002264B3">
              <w:rPr>
                <w:noProof/>
                <w:webHidden/>
              </w:rPr>
              <w:fldChar w:fldCharType="begin"/>
            </w:r>
            <w:r w:rsidR="002264B3">
              <w:rPr>
                <w:noProof/>
                <w:webHidden/>
              </w:rPr>
              <w:instrText xml:space="preserve"> PAGEREF _Toc21003157 \h </w:instrText>
            </w:r>
            <w:r w:rsidR="002264B3">
              <w:rPr>
                <w:noProof/>
                <w:webHidden/>
              </w:rPr>
            </w:r>
            <w:r w:rsidR="002264B3">
              <w:rPr>
                <w:noProof/>
                <w:webHidden/>
              </w:rPr>
              <w:fldChar w:fldCharType="separate"/>
            </w:r>
            <w:r w:rsidR="002264B3">
              <w:rPr>
                <w:noProof/>
                <w:webHidden/>
              </w:rPr>
              <w:t>9</w:t>
            </w:r>
            <w:r w:rsidR="002264B3">
              <w:rPr>
                <w:noProof/>
                <w:webHidden/>
              </w:rPr>
              <w:fldChar w:fldCharType="end"/>
            </w:r>
          </w:hyperlink>
        </w:p>
        <w:p w14:paraId="16C72EAD" w14:textId="77777777" w:rsidR="002264B3" w:rsidRDefault="00E56E89">
          <w:pPr>
            <w:pStyle w:val="TOC3"/>
            <w:tabs>
              <w:tab w:val="right" w:leader="dot" w:pos="9350"/>
            </w:tabs>
            <w:rPr>
              <w:rFonts w:asciiTheme="minorHAnsi" w:eastAsiaTheme="minorEastAsia" w:hAnsiTheme="minorHAnsi"/>
              <w:noProof/>
              <w:sz w:val="22"/>
            </w:rPr>
          </w:pPr>
          <w:hyperlink w:anchor="_Toc21003158" w:history="1">
            <w:r w:rsidR="002264B3" w:rsidRPr="005F4463">
              <w:rPr>
                <w:rStyle w:val="Hyperlink"/>
                <w:noProof/>
              </w:rPr>
              <w:t>Publications</w:t>
            </w:r>
            <w:r w:rsidR="002264B3">
              <w:rPr>
                <w:noProof/>
                <w:webHidden/>
              </w:rPr>
              <w:tab/>
            </w:r>
            <w:r w:rsidR="002264B3">
              <w:rPr>
                <w:noProof/>
                <w:webHidden/>
              </w:rPr>
              <w:fldChar w:fldCharType="begin"/>
            </w:r>
            <w:r w:rsidR="002264B3">
              <w:rPr>
                <w:noProof/>
                <w:webHidden/>
              </w:rPr>
              <w:instrText xml:space="preserve"> PAGEREF _Toc21003158 \h </w:instrText>
            </w:r>
            <w:r w:rsidR="002264B3">
              <w:rPr>
                <w:noProof/>
                <w:webHidden/>
              </w:rPr>
            </w:r>
            <w:r w:rsidR="002264B3">
              <w:rPr>
                <w:noProof/>
                <w:webHidden/>
              </w:rPr>
              <w:fldChar w:fldCharType="separate"/>
            </w:r>
            <w:r w:rsidR="002264B3">
              <w:rPr>
                <w:noProof/>
                <w:webHidden/>
              </w:rPr>
              <w:t>12</w:t>
            </w:r>
            <w:r w:rsidR="002264B3">
              <w:rPr>
                <w:noProof/>
                <w:webHidden/>
              </w:rPr>
              <w:fldChar w:fldCharType="end"/>
            </w:r>
          </w:hyperlink>
        </w:p>
        <w:p w14:paraId="72565F2A" w14:textId="77777777" w:rsidR="002264B3" w:rsidRDefault="00E56E89">
          <w:pPr>
            <w:pStyle w:val="TOC2"/>
            <w:tabs>
              <w:tab w:val="right" w:leader="dot" w:pos="9350"/>
            </w:tabs>
            <w:rPr>
              <w:rFonts w:asciiTheme="minorHAnsi" w:eastAsiaTheme="minorEastAsia" w:hAnsiTheme="minorHAnsi"/>
              <w:noProof/>
              <w:sz w:val="22"/>
            </w:rPr>
          </w:pPr>
          <w:hyperlink w:anchor="_Toc21003159" w:history="1">
            <w:r w:rsidR="002264B3" w:rsidRPr="005F4463">
              <w:rPr>
                <w:rStyle w:val="Hyperlink"/>
                <w:noProof/>
              </w:rPr>
              <w:t>Aim 2 – Investigate muscle activation strategies that meet torque demands under nominal and perturbed conditions</w:t>
            </w:r>
            <w:r w:rsidR="002264B3">
              <w:rPr>
                <w:noProof/>
                <w:webHidden/>
              </w:rPr>
              <w:tab/>
            </w:r>
            <w:r w:rsidR="002264B3">
              <w:rPr>
                <w:noProof/>
                <w:webHidden/>
              </w:rPr>
              <w:fldChar w:fldCharType="begin"/>
            </w:r>
            <w:r w:rsidR="002264B3">
              <w:rPr>
                <w:noProof/>
                <w:webHidden/>
              </w:rPr>
              <w:instrText xml:space="preserve"> PAGEREF _Toc21003159 \h </w:instrText>
            </w:r>
            <w:r w:rsidR="002264B3">
              <w:rPr>
                <w:noProof/>
                <w:webHidden/>
              </w:rPr>
            </w:r>
            <w:r w:rsidR="002264B3">
              <w:rPr>
                <w:noProof/>
                <w:webHidden/>
              </w:rPr>
              <w:fldChar w:fldCharType="separate"/>
            </w:r>
            <w:r w:rsidR="002264B3">
              <w:rPr>
                <w:noProof/>
                <w:webHidden/>
              </w:rPr>
              <w:t>12</w:t>
            </w:r>
            <w:r w:rsidR="002264B3">
              <w:rPr>
                <w:noProof/>
                <w:webHidden/>
              </w:rPr>
              <w:fldChar w:fldCharType="end"/>
            </w:r>
          </w:hyperlink>
        </w:p>
        <w:p w14:paraId="768DB090" w14:textId="77777777" w:rsidR="002264B3" w:rsidRDefault="00E56E89">
          <w:pPr>
            <w:pStyle w:val="TOC3"/>
            <w:tabs>
              <w:tab w:val="right" w:leader="dot" w:pos="9350"/>
            </w:tabs>
            <w:rPr>
              <w:rFonts w:asciiTheme="minorHAnsi" w:eastAsiaTheme="minorEastAsia" w:hAnsiTheme="minorHAnsi"/>
              <w:noProof/>
              <w:sz w:val="22"/>
            </w:rPr>
          </w:pPr>
          <w:hyperlink w:anchor="_Toc21003160" w:history="1">
            <w:r w:rsidR="002264B3" w:rsidRPr="005F4463">
              <w:rPr>
                <w:rStyle w:val="Hyperlink"/>
                <w:noProof/>
              </w:rPr>
              <w:t>Background</w:t>
            </w:r>
            <w:r w:rsidR="002264B3">
              <w:rPr>
                <w:noProof/>
                <w:webHidden/>
              </w:rPr>
              <w:tab/>
            </w:r>
            <w:r w:rsidR="002264B3">
              <w:rPr>
                <w:noProof/>
                <w:webHidden/>
              </w:rPr>
              <w:fldChar w:fldCharType="begin"/>
            </w:r>
            <w:r w:rsidR="002264B3">
              <w:rPr>
                <w:noProof/>
                <w:webHidden/>
              </w:rPr>
              <w:instrText xml:space="preserve"> PAGEREF _Toc21003160 \h </w:instrText>
            </w:r>
            <w:r w:rsidR="002264B3">
              <w:rPr>
                <w:noProof/>
                <w:webHidden/>
              </w:rPr>
            </w:r>
            <w:r w:rsidR="002264B3">
              <w:rPr>
                <w:noProof/>
                <w:webHidden/>
              </w:rPr>
              <w:fldChar w:fldCharType="separate"/>
            </w:r>
            <w:r w:rsidR="002264B3">
              <w:rPr>
                <w:noProof/>
                <w:webHidden/>
              </w:rPr>
              <w:t>12</w:t>
            </w:r>
            <w:r w:rsidR="002264B3">
              <w:rPr>
                <w:noProof/>
                <w:webHidden/>
              </w:rPr>
              <w:fldChar w:fldCharType="end"/>
            </w:r>
          </w:hyperlink>
        </w:p>
        <w:p w14:paraId="34BB6A24" w14:textId="77777777" w:rsidR="002264B3" w:rsidRDefault="00E56E89">
          <w:pPr>
            <w:pStyle w:val="TOC3"/>
            <w:tabs>
              <w:tab w:val="right" w:leader="dot" w:pos="9350"/>
            </w:tabs>
            <w:rPr>
              <w:rFonts w:asciiTheme="minorHAnsi" w:eastAsiaTheme="minorEastAsia" w:hAnsiTheme="minorHAnsi"/>
              <w:noProof/>
              <w:sz w:val="22"/>
            </w:rPr>
          </w:pPr>
          <w:hyperlink w:anchor="_Toc21003161" w:history="1">
            <w:r w:rsidR="002264B3" w:rsidRPr="005F4463">
              <w:rPr>
                <w:rStyle w:val="Hyperlink"/>
                <w:noProof/>
              </w:rPr>
              <w:t>Aim 2 Remaining Work: Optimizing Hill Parameters</w:t>
            </w:r>
            <w:r w:rsidR="002264B3">
              <w:rPr>
                <w:noProof/>
                <w:webHidden/>
              </w:rPr>
              <w:tab/>
            </w:r>
            <w:r w:rsidR="002264B3">
              <w:rPr>
                <w:noProof/>
                <w:webHidden/>
              </w:rPr>
              <w:fldChar w:fldCharType="begin"/>
            </w:r>
            <w:r w:rsidR="002264B3">
              <w:rPr>
                <w:noProof/>
                <w:webHidden/>
              </w:rPr>
              <w:instrText xml:space="preserve"> PAGEREF _Toc21003161 \h </w:instrText>
            </w:r>
            <w:r w:rsidR="002264B3">
              <w:rPr>
                <w:noProof/>
                <w:webHidden/>
              </w:rPr>
            </w:r>
            <w:r w:rsidR="002264B3">
              <w:rPr>
                <w:noProof/>
                <w:webHidden/>
              </w:rPr>
              <w:fldChar w:fldCharType="separate"/>
            </w:r>
            <w:r w:rsidR="002264B3">
              <w:rPr>
                <w:noProof/>
                <w:webHidden/>
              </w:rPr>
              <w:t>20</w:t>
            </w:r>
            <w:r w:rsidR="002264B3">
              <w:rPr>
                <w:noProof/>
                <w:webHidden/>
              </w:rPr>
              <w:fldChar w:fldCharType="end"/>
            </w:r>
          </w:hyperlink>
        </w:p>
        <w:p w14:paraId="14E3BB3A" w14:textId="77777777" w:rsidR="002264B3" w:rsidRDefault="00E56E89">
          <w:pPr>
            <w:pStyle w:val="TOC3"/>
            <w:tabs>
              <w:tab w:val="right" w:leader="dot" w:pos="9350"/>
            </w:tabs>
            <w:rPr>
              <w:rFonts w:asciiTheme="minorHAnsi" w:eastAsiaTheme="minorEastAsia" w:hAnsiTheme="minorHAnsi"/>
              <w:noProof/>
              <w:sz w:val="22"/>
            </w:rPr>
          </w:pPr>
          <w:hyperlink w:anchor="_Toc21003162" w:history="1">
            <w:r w:rsidR="002264B3" w:rsidRPr="005F4463">
              <w:rPr>
                <w:rStyle w:val="Hyperlink"/>
                <w:noProof/>
              </w:rPr>
              <w:t>Aim 2 Remaining Work: Modeled EMGs</w:t>
            </w:r>
            <w:r w:rsidR="002264B3">
              <w:rPr>
                <w:noProof/>
                <w:webHidden/>
              </w:rPr>
              <w:tab/>
            </w:r>
            <w:r w:rsidR="002264B3">
              <w:rPr>
                <w:noProof/>
                <w:webHidden/>
              </w:rPr>
              <w:fldChar w:fldCharType="begin"/>
            </w:r>
            <w:r w:rsidR="002264B3">
              <w:rPr>
                <w:noProof/>
                <w:webHidden/>
              </w:rPr>
              <w:instrText xml:space="preserve"> PAGEREF _Toc21003162 \h </w:instrText>
            </w:r>
            <w:r w:rsidR="002264B3">
              <w:rPr>
                <w:noProof/>
                <w:webHidden/>
              </w:rPr>
            </w:r>
            <w:r w:rsidR="002264B3">
              <w:rPr>
                <w:noProof/>
                <w:webHidden/>
              </w:rPr>
              <w:fldChar w:fldCharType="separate"/>
            </w:r>
            <w:r w:rsidR="002264B3">
              <w:rPr>
                <w:noProof/>
                <w:webHidden/>
              </w:rPr>
              <w:t>21</w:t>
            </w:r>
            <w:r w:rsidR="002264B3">
              <w:rPr>
                <w:noProof/>
                <w:webHidden/>
              </w:rPr>
              <w:fldChar w:fldCharType="end"/>
            </w:r>
          </w:hyperlink>
        </w:p>
        <w:p w14:paraId="7F9252DE" w14:textId="77777777" w:rsidR="002264B3" w:rsidRDefault="00E56E89">
          <w:pPr>
            <w:pStyle w:val="TOC2"/>
            <w:tabs>
              <w:tab w:val="right" w:leader="dot" w:pos="9350"/>
            </w:tabs>
            <w:rPr>
              <w:rFonts w:asciiTheme="minorHAnsi" w:eastAsiaTheme="minorEastAsia" w:hAnsiTheme="minorHAnsi"/>
              <w:noProof/>
              <w:sz w:val="22"/>
            </w:rPr>
          </w:pPr>
          <w:hyperlink w:anchor="_Toc21003163" w:history="1">
            <w:r w:rsidR="002264B3" w:rsidRPr="005F4463">
              <w:rPr>
                <w:rStyle w:val="Hyperlink"/>
                <w:noProof/>
              </w:rPr>
              <w:t>Aim 3 – Create novel simulation tools for neuromechanical simulations focused on large-scale neural network design</w:t>
            </w:r>
            <w:r w:rsidR="002264B3">
              <w:rPr>
                <w:noProof/>
                <w:webHidden/>
              </w:rPr>
              <w:tab/>
            </w:r>
            <w:r w:rsidR="002264B3">
              <w:rPr>
                <w:noProof/>
                <w:webHidden/>
              </w:rPr>
              <w:fldChar w:fldCharType="begin"/>
            </w:r>
            <w:r w:rsidR="002264B3">
              <w:rPr>
                <w:noProof/>
                <w:webHidden/>
              </w:rPr>
              <w:instrText xml:space="preserve"> PAGEREF _Toc21003163 \h </w:instrText>
            </w:r>
            <w:r w:rsidR="002264B3">
              <w:rPr>
                <w:noProof/>
                <w:webHidden/>
              </w:rPr>
            </w:r>
            <w:r w:rsidR="002264B3">
              <w:rPr>
                <w:noProof/>
                <w:webHidden/>
              </w:rPr>
              <w:fldChar w:fldCharType="separate"/>
            </w:r>
            <w:r w:rsidR="002264B3">
              <w:rPr>
                <w:noProof/>
                <w:webHidden/>
              </w:rPr>
              <w:t>22</w:t>
            </w:r>
            <w:r w:rsidR="002264B3">
              <w:rPr>
                <w:noProof/>
                <w:webHidden/>
              </w:rPr>
              <w:fldChar w:fldCharType="end"/>
            </w:r>
          </w:hyperlink>
        </w:p>
        <w:p w14:paraId="2B8214B2" w14:textId="77777777" w:rsidR="002264B3" w:rsidRDefault="00E56E89">
          <w:pPr>
            <w:pStyle w:val="TOC3"/>
            <w:tabs>
              <w:tab w:val="right" w:leader="dot" w:pos="9350"/>
            </w:tabs>
            <w:rPr>
              <w:rFonts w:asciiTheme="minorHAnsi" w:eastAsiaTheme="minorEastAsia" w:hAnsiTheme="minorHAnsi"/>
              <w:noProof/>
              <w:sz w:val="22"/>
            </w:rPr>
          </w:pPr>
          <w:hyperlink w:anchor="_Toc21003164" w:history="1">
            <w:r w:rsidR="002264B3" w:rsidRPr="005F4463">
              <w:rPr>
                <w:rStyle w:val="Hyperlink"/>
                <w:noProof/>
              </w:rPr>
              <w:t>Motivation</w:t>
            </w:r>
            <w:r w:rsidR="002264B3">
              <w:rPr>
                <w:noProof/>
                <w:webHidden/>
              </w:rPr>
              <w:tab/>
            </w:r>
            <w:r w:rsidR="002264B3">
              <w:rPr>
                <w:noProof/>
                <w:webHidden/>
              </w:rPr>
              <w:fldChar w:fldCharType="begin"/>
            </w:r>
            <w:r w:rsidR="002264B3">
              <w:rPr>
                <w:noProof/>
                <w:webHidden/>
              </w:rPr>
              <w:instrText xml:space="preserve"> PAGEREF _Toc21003164 \h </w:instrText>
            </w:r>
            <w:r w:rsidR="002264B3">
              <w:rPr>
                <w:noProof/>
                <w:webHidden/>
              </w:rPr>
            </w:r>
            <w:r w:rsidR="002264B3">
              <w:rPr>
                <w:noProof/>
                <w:webHidden/>
              </w:rPr>
              <w:fldChar w:fldCharType="separate"/>
            </w:r>
            <w:r w:rsidR="002264B3">
              <w:rPr>
                <w:noProof/>
                <w:webHidden/>
              </w:rPr>
              <w:t>22</w:t>
            </w:r>
            <w:r w:rsidR="002264B3">
              <w:rPr>
                <w:noProof/>
                <w:webHidden/>
              </w:rPr>
              <w:fldChar w:fldCharType="end"/>
            </w:r>
          </w:hyperlink>
        </w:p>
        <w:p w14:paraId="3860C8DB" w14:textId="77777777" w:rsidR="002264B3" w:rsidRDefault="00E56E89">
          <w:pPr>
            <w:pStyle w:val="TOC3"/>
            <w:tabs>
              <w:tab w:val="right" w:leader="dot" w:pos="9350"/>
            </w:tabs>
            <w:rPr>
              <w:rFonts w:asciiTheme="minorHAnsi" w:eastAsiaTheme="minorEastAsia" w:hAnsiTheme="minorHAnsi"/>
              <w:noProof/>
              <w:sz w:val="22"/>
            </w:rPr>
          </w:pPr>
          <w:hyperlink w:anchor="_Toc21003165" w:history="1">
            <w:r w:rsidR="002264B3" w:rsidRPr="005F4463">
              <w:rPr>
                <w:rStyle w:val="Hyperlink"/>
                <w:noProof/>
              </w:rPr>
              <w:t>Aim 3 Remaining Work: A Novel Neuromechanical Simulation Package</w:t>
            </w:r>
            <w:r w:rsidR="002264B3">
              <w:rPr>
                <w:noProof/>
                <w:webHidden/>
              </w:rPr>
              <w:tab/>
            </w:r>
            <w:r w:rsidR="002264B3">
              <w:rPr>
                <w:noProof/>
                <w:webHidden/>
              </w:rPr>
              <w:fldChar w:fldCharType="begin"/>
            </w:r>
            <w:r w:rsidR="002264B3">
              <w:rPr>
                <w:noProof/>
                <w:webHidden/>
              </w:rPr>
              <w:instrText xml:space="preserve"> PAGEREF _Toc21003165 \h </w:instrText>
            </w:r>
            <w:r w:rsidR="002264B3">
              <w:rPr>
                <w:noProof/>
                <w:webHidden/>
              </w:rPr>
            </w:r>
            <w:r w:rsidR="002264B3">
              <w:rPr>
                <w:noProof/>
                <w:webHidden/>
              </w:rPr>
              <w:fldChar w:fldCharType="separate"/>
            </w:r>
            <w:r w:rsidR="002264B3">
              <w:rPr>
                <w:noProof/>
                <w:webHidden/>
              </w:rPr>
              <w:t>24</w:t>
            </w:r>
            <w:r w:rsidR="002264B3">
              <w:rPr>
                <w:noProof/>
                <w:webHidden/>
              </w:rPr>
              <w:fldChar w:fldCharType="end"/>
            </w:r>
          </w:hyperlink>
        </w:p>
        <w:p w14:paraId="74064B61" w14:textId="77777777" w:rsidR="002264B3" w:rsidRDefault="00E56E89">
          <w:pPr>
            <w:pStyle w:val="TOC1"/>
            <w:tabs>
              <w:tab w:val="right" w:leader="dot" w:pos="9350"/>
            </w:tabs>
            <w:rPr>
              <w:rFonts w:asciiTheme="minorHAnsi" w:eastAsiaTheme="minorEastAsia" w:hAnsiTheme="minorHAnsi"/>
              <w:noProof/>
              <w:sz w:val="22"/>
            </w:rPr>
          </w:pPr>
          <w:hyperlink w:anchor="_Toc21003166" w:history="1">
            <w:r w:rsidR="002264B3" w:rsidRPr="005F4463">
              <w:rPr>
                <w:rStyle w:val="Hyperlink"/>
                <w:noProof/>
              </w:rPr>
              <w:t>References</w:t>
            </w:r>
            <w:r w:rsidR="002264B3">
              <w:rPr>
                <w:noProof/>
                <w:webHidden/>
              </w:rPr>
              <w:tab/>
            </w:r>
            <w:r w:rsidR="002264B3">
              <w:rPr>
                <w:noProof/>
                <w:webHidden/>
              </w:rPr>
              <w:fldChar w:fldCharType="begin"/>
            </w:r>
            <w:r w:rsidR="002264B3">
              <w:rPr>
                <w:noProof/>
                <w:webHidden/>
              </w:rPr>
              <w:instrText xml:space="preserve"> PAGEREF _Toc21003166 \h </w:instrText>
            </w:r>
            <w:r w:rsidR="002264B3">
              <w:rPr>
                <w:noProof/>
                <w:webHidden/>
              </w:rPr>
            </w:r>
            <w:r w:rsidR="002264B3">
              <w:rPr>
                <w:noProof/>
                <w:webHidden/>
              </w:rPr>
              <w:fldChar w:fldCharType="separate"/>
            </w:r>
            <w:r w:rsidR="002264B3">
              <w:rPr>
                <w:noProof/>
                <w:webHidden/>
              </w:rPr>
              <w:t>25</w:t>
            </w:r>
            <w:r w:rsidR="002264B3">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3086AF91" w14:textId="77777777" w:rsidR="002264B3" w:rsidRDefault="002264B3" w:rsidP="00160564">
      <w:pPr>
        <w:pStyle w:val="NoSpacing"/>
        <w:spacing w:line="240" w:lineRule="auto"/>
      </w:pPr>
    </w:p>
    <w:p w14:paraId="539B4EF6" w14:textId="77777777" w:rsidR="00050070" w:rsidRDefault="00050070" w:rsidP="00160564">
      <w:pPr>
        <w:pStyle w:val="NoSpacing"/>
        <w:spacing w:line="240" w:lineRule="auto"/>
      </w:pPr>
    </w:p>
    <w:p w14:paraId="2A6B75B1" w14:textId="22D70B6B" w:rsidR="008804A9" w:rsidRPr="00160564" w:rsidRDefault="00F230D7" w:rsidP="00160564">
      <w:pPr>
        <w:pStyle w:val="Heading1"/>
      </w:pPr>
      <w:bookmarkStart w:id="1" w:name="_Toc21003151"/>
      <w:r>
        <w:lastRenderedPageBreak/>
        <w:t>Motivation</w:t>
      </w:r>
      <w:bookmarkEnd w:id="1"/>
    </w:p>
    <w:p w14:paraId="5B3648CC" w14:textId="77777777" w:rsidR="00C24AC7" w:rsidRPr="00646990" w:rsidRDefault="00C24AC7" w:rsidP="00646990">
      <w:pPr>
        <w:pStyle w:val="NoSpacing"/>
        <w:ind w:firstLine="720"/>
      </w:pPr>
      <w:commentRangeStart w:id="2"/>
      <w:r w:rsidRPr="00646990">
        <w:t>Animals do not struggle</w:t>
      </w:r>
      <w:commentRangeEnd w:id="2"/>
      <w:r w:rsidR="00921275">
        <w:rPr>
          <w:rStyle w:val="CommentReference"/>
          <w:rFonts w:asciiTheme="minorHAnsi" w:hAnsiTheme="minorHAnsi"/>
        </w:rPr>
        <w:commentReference w:id="2"/>
      </w:r>
      <w:r w:rsidRPr="00646990">
        <w:t xml:space="preserve"> with many of the </w:t>
      </w:r>
      <w:commentRangeStart w:id="3"/>
      <w:r w:rsidRPr="00646990">
        <w:t xml:space="preserve">navigational </w:t>
      </w:r>
      <w:commentRangeEnd w:id="3"/>
      <w:r w:rsidR="00AA4FF5">
        <w:rPr>
          <w:rStyle w:val="CommentReference"/>
          <w:rFonts w:asciiTheme="minorHAnsi" w:hAnsiTheme="minorHAnsi"/>
        </w:rPr>
        <w:commentReference w:id="3"/>
      </w:r>
      <w:r w:rsidRPr="00646990">
        <w:t xml:space="preserve">challenges that trouble robots, suggesting that a biologically-inspired control system could be an effective foundation for robotic control. Understanding the exact mechanisms that animals use to coordinate hierarchical sensorimotor pathways </w:t>
      </w:r>
      <w:commentRangeStart w:id="4"/>
      <w:r w:rsidRPr="00646990">
        <w:t xml:space="preserve">requires </w:t>
      </w:r>
      <w:commentRangeEnd w:id="4"/>
      <w:r w:rsidR="000A70E7">
        <w:rPr>
          <w:rStyle w:val="CommentReference"/>
          <w:rFonts w:asciiTheme="minorHAnsi" w:hAnsiTheme="minorHAnsi"/>
        </w:rPr>
        <w:commentReference w:id="4"/>
      </w:r>
      <w:r w:rsidRPr="00646990">
        <w:t xml:space="preserve">invasive experimentation that can impede the natural performance of the system. Biomechanical models have been developed </w:t>
      </w:r>
      <w:commentRangeStart w:id="5"/>
      <w:r w:rsidRPr="00646990">
        <w:t xml:space="preserve">to better understand </w:t>
      </w:r>
      <w:commentRangeEnd w:id="5"/>
      <w:r w:rsidR="00527D5B">
        <w:rPr>
          <w:rStyle w:val="CommentReference"/>
          <w:rFonts w:asciiTheme="minorHAnsi" w:hAnsiTheme="minorHAnsi"/>
        </w:rPr>
        <w:commentReference w:id="5"/>
      </w:r>
      <w:r w:rsidRPr="00646990">
        <w:t xml:space="preserve">the complex interplay of the nervous and body systems. Sufficiently sophisticated biomechanical modeling tools must be created to address the wealth of biological data as it increases with further experimentation. This work </w:t>
      </w:r>
      <w:commentRangeStart w:id="6"/>
      <w:r w:rsidRPr="00646990">
        <w:t xml:space="preserve">discusses </w:t>
      </w:r>
      <w:commentRangeEnd w:id="6"/>
      <w:r w:rsidR="00FB0FE9">
        <w:rPr>
          <w:rStyle w:val="CommentReference"/>
          <w:rFonts w:asciiTheme="minorHAnsi" w:hAnsiTheme="minorHAnsi"/>
        </w:rPr>
        <w:commentReference w:id="6"/>
      </w:r>
      <w:r w:rsidRPr="00646990">
        <w:t>the development of a biomechanical model through the lens of simulation tools which could aid in future model development.</w:t>
      </w:r>
    </w:p>
    <w:p w14:paraId="388C221D" w14:textId="364854ED" w:rsidR="00C24AC7" w:rsidRPr="00646990" w:rsidRDefault="00C24AC7" w:rsidP="00646990">
      <w:pPr>
        <w:pStyle w:val="NoSpacing"/>
        <w:ind w:firstLine="720"/>
      </w:pPr>
      <w:r w:rsidRPr="00646990">
        <w:t xml:space="preserve">The growing inclusion of biomechanics in robotic design emphasizes the importance of incorporating principles of “living machines” into </w:t>
      </w:r>
      <w:commentRangeStart w:id="7"/>
      <w:r w:rsidRPr="00646990">
        <w:t xml:space="preserve">product </w:t>
      </w:r>
      <w:commentRangeEnd w:id="7"/>
      <w:r w:rsidR="00E56E89">
        <w:rPr>
          <w:rStyle w:val="CommentReference"/>
          <w:rFonts w:asciiTheme="minorHAnsi" w:hAnsiTheme="minorHAnsi"/>
        </w:rPr>
        <w:commentReference w:id="7"/>
      </w:r>
      <w:commentRangeStart w:id="8"/>
      <w:r w:rsidRPr="00646990">
        <w:t>development</w:t>
      </w:r>
      <w:commentRangeEnd w:id="8"/>
      <w:r w:rsidR="00E56E89">
        <w:rPr>
          <w:rStyle w:val="CommentReference"/>
          <w:rFonts w:asciiTheme="minorHAnsi" w:hAnsiTheme="minorHAnsi"/>
        </w:rPr>
        <w:commentReference w:id="8"/>
      </w:r>
      <w:r w:rsidRPr="00646990">
        <w:t xml:space="preserve">. Roboticists are beginning to incorporate musculature in these robots and even integrating biological control systems to coordinate them </w:t>
      </w:r>
      <w:r w:rsidRPr="00646990">
        <w:fldChar w:fldCharType="begin"/>
      </w:r>
      <w:r w:rsidRPr="00646990">
        <w:instrText xml:space="preserve"> ADDIN ZOTERO_ITEM CSL_CITATION {"citationID":"uX0yZyPZ","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Pr="00646990">
        <w:fldChar w:fldCharType="separate"/>
      </w:r>
      <w:r w:rsidRPr="00646990">
        <w:t>(Sharbafi et al. 2016; Luo et al. 2018)</w:t>
      </w:r>
      <w:r w:rsidRPr="00646990">
        <w:fldChar w:fldCharType="end"/>
      </w:r>
      <w:r w:rsidRPr="00646990">
        <w:t xml:space="preserve">. Studies have been done on many types of locomotion such as swimming </w:t>
      </w:r>
      <w:r w:rsidRPr="00646990">
        <w:fldChar w:fldCharType="begin"/>
      </w:r>
      <w:r w:rsidRPr="00646990">
        <w:instrText xml:space="preserve"> ADDIN ZOTERO_ITEM CSL_CITATION {"citationID":"KaGGeLxh","properties":{"formattedCitation":"(Weeks and Jr 1978)","plainCitation":"(Weeks and Jr 1978)","noteIndex":0},"citationItems":[{"id":750,"uris":["http://zotero.org/users/2047454/items/MXX5PR2P"],"uri":["http://zotero.org/users/2047454/items/MXX5PR2P"],"itemData":{"id":750,"type":"article-journal","title":"Initiation, Maintenance and Modulation of Swimming in the Medicinal Leech by the Activity of a Single Neurone","container-title":"Journal of Experimental Biology","page":"71-88","volume":"77","issue":"1","source":"jeb.biologists.org","abstract":"Skip to Next Section\nA neurone (designated cell 204) has been identified in the segmental ganglia of the leech which, when stimulated intracellularly in isolated nerve cords, reliably initiates and maintains the neuronal activity pattern characteristic of swimming. In a minimally dissected leech, cell 204 activity results in normal swimming movements.\nCell 204 is an unpaired, intersegmental interneurone which is present in most, if not all, of the segmental ganglia. Horseradish peroxidase injections indicate that cell 204 has extensive arborizations in its own ganglion and sends an axon both anteriorly and posteriorly via Faivre's Nerve.\nCell 204 is normally quiescent, but during swimming activity becomes depolarized and produces impulse bursts in the ventral contraction phase of its own segment. Such activity is observed in every cell 204 in the nerve cord and is independent of the stimulus used to evoke the swimming episode.\nActivity in any cell 204 is sufficient for initiation and maintenance of swimming activity, whereas activity in any two of them is not necessary for swimming.\nDuring swimming activity, imposed increases in the impulse frequency of any cell 204 cause a decrease in the swim cycle period of the entire nerve cord.\nTactile stimulation of the skin, which is an effective method of eliciting swimming episodes, excites cell 204.\nOur findings indicate that cell 204 may activate swimming in the intact leech.","ISSN":"0022-0949, 1477-9145","language":"en","author":[{"family":"Weeks","given":"Jams C."},{"family":"Jr","given":"William B. Kristan"}],"issued":{"date-parts":[["1978",12,1]]}}}],"schema":"https://github.com/citation-style-language/schema/raw/master/csl-citation.json"} </w:instrText>
      </w:r>
      <w:r w:rsidRPr="00646990">
        <w:fldChar w:fldCharType="separate"/>
      </w:r>
      <w:r w:rsidRPr="00646990">
        <w:t>(Weeks and Jr 1978)</w:t>
      </w:r>
      <w:r w:rsidRPr="00646990">
        <w:fldChar w:fldCharType="end"/>
      </w:r>
      <w:r w:rsidRPr="00646990">
        <w:t xml:space="preserve">, flying </w:t>
      </w:r>
      <w:r w:rsidRPr="00646990">
        <w:fldChar w:fldCharType="begin"/>
      </w:r>
      <w:r w:rsidRPr="00646990">
        <w:instrText xml:space="preserve"> ADDIN ZOTERO_ITEM CSL_CITATION {"citationID":"TaktDCc5","properties":{"formattedCitation":"(Chung and Dorothy 2010)","plainCitation":"(Chung and Dorothy 2010)","noteIndex":0},"citationItems":[{"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schema":"https://github.com/citation-style-language/schema/raw/master/csl-citation.json"} </w:instrText>
      </w:r>
      <w:r w:rsidRPr="00646990">
        <w:fldChar w:fldCharType="separate"/>
      </w:r>
      <w:r w:rsidRPr="00646990">
        <w:t>(Chung and Dorothy 2010)</w:t>
      </w:r>
      <w:r w:rsidRPr="00646990">
        <w:fldChar w:fldCharType="end"/>
      </w:r>
      <w:r w:rsidRPr="00646990">
        <w:t xml:space="preserve">, or undulating </w:t>
      </w:r>
      <w:r w:rsidRPr="00646990">
        <w:fldChar w:fldCharType="begin"/>
      </w:r>
      <w:r w:rsidRPr="00646990">
        <w:instrText xml:space="preserve"> ADDIN ZOTERO_ITEM CSL_CITATION {"citationID":"yjw3wbZj","properties":{"formattedCitation":"(Bryden and Cohen 2008)","plainCitation":"(Bryden and Cohen 2008)","noteIndex":0},"citationItems":[{"id":756,"uris":["http://zotero.org/users/2047454/items/LQA2N7ET"],"uri":["http://zotero.org/users/2047454/items/LQA2N7ET"],"itemData":{"id":756,"type":"article-journal","title":"Neural control of Caenorhabditis elegans forward locomotion: the role of sensory feedback","container-title":"Biological Cybernetics","page":"339-351","volume":"98","issue":"4","source":"Springer Link","abstract":"This paper presents a simple yet biologically-grounded model for the neural control of Caenorhabditis elegans forward locomotion. We identify a minimal circuit within the C. elegans ventral cord that is likely to be sufficient to generate and sustain forward locomotion in vivo. This limited subcircuit appears to contain no obvious central pattern generated control. For that subcircuit, we present a model that relies on a chain of oscillators along the body which are driven by local and proximate mechano-sensory input. Computer simulations were used to study the model under a variety of conditions and to test whether it is behaviourally plausible. Within our model, we find that a minimal circuit of AVB interneurons and B-class motoneurons is sufficient to generate and sustain fictive forward locomotion patterns that are robust to significant environmental perturbations. The model predicts speed and amplitude modulation by the AVB command interneurons. An extended model including D-class motoneurons is included for comparison.","DOI":"10.1007/s00422-008-0212-6","ISSN":"1432-0770","title-short":"Neural control of Caenorhabditis elegans forward locomotion","journalAbbreviation":"Biol Cybern","language":"en","author":[{"family":"Bryden","given":"John"},{"family":"Cohen","given":"Netta"}],"issued":{"date-parts":[["2008",4,1]]}}}],"schema":"https://github.com/citation-style-language/schema/raw/master/csl-citation.json"} </w:instrText>
      </w:r>
      <w:r w:rsidRPr="00646990">
        <w:fldChar w:fldCharType="separate"/>
      </w:r>
      <w:r w:rsidRPr="00646990">
        <w:t>(Bryden and Cohen 2008)</w:t>
      </w:r>
      <w:r w:rsidRPr="00646990">
        <w:fldChar w:fldCharType="end"/>
      </w:r>
      <w:r w:rsidRPr="00646990">
        <w:t xml:space="preserve">. Robots inspired by insects have exploited the inherent stability of alternating tripod gaits </w:t>
      </w:r>
      <w:r w:rsidRPr="00646990">
        <w:fldChar w:fldCharType="begin"/>
      </w:r>
      <w:r w:rsidRPr="00646990">
        <w:instrText xml:space="preserve"> ADDIN ZOTERO_ITEM CSL_CITATION {"citationID":"UlC1KU2B","properties":{"formattedCitation":"(Beer et al. 1997; Szczecinski, Brown, et al. 2014)","plainCitation":"(Beer et al. 1997; Szczecinski, Brown, et al. 2014)","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id":553,"uris":["http://zotero.org/users/2047454/items/9KYMR6PZ"],"uri":["http://zotero.org/users/2047454/items/9KYMR6PZ"],"itemData":{"id":553,"type":"article-journal","title":"A neuromechanical simulation of insect walking and transition to turning of the cockroach Blaberus discoidalis","container-title":"Biological Cybernetics","page":"1-21","volume":"108","issue":"1","source":"Springer Link","abstract":"A neuromechanical simulation of the cockroach Blaberus discoidalis was developed to explore changes in locomotion when the animal transitions from walking straight to turning. The simulation was based upon the biological data taken from three sources. Neural circuitry was adapted from the extensive literature primarily obtained from the studies of neural connections within thoracic ganglia of stick insect and adapted to cockroach. The 3D joint kinematic data on straight, forward walking for cockroach were taken from a paper that describes these movements in all joints simultaneously as the cockroach walked on an oiled-plate tether (Bender et al. in PloS one 5(10):1–15, 2010b). Joint kinematics for turning were only available for some leg joints (Mu and Ritzmann in J Comp Physiol A Neuroethol Sens Neural Behav Physiol 191(11):1037–54, 2005) and thus had to be obtained using the methods that were applied for straight walking by Bender et al. (PloS one 5(10):1–15, 2010b). Once walking, inside turning, and outside turning were characterized, phase and amplitude changes for each joint of each leg were quantified. Apparent reflex reversals and joint activity changes were used to modify sensory coupling pathways between the CPG at each joint of the simulation. Oiled-plate experiments in simulation produced tarsus trajectories in stance similar to those seen in the animal. Simulations including forces that would be experienced if the insect was walking freely (i.e., weight support and friction) again produced similar results. These data were not considered during the design of the simulation, suggesting that the simulation captures some key underlying the principles of walking, turning, and transitioning in the cockroach. In addition, since the nervous system was modeled with realistic neuron models, biologically plausible reflex reversals are simulated, motivating future neurobiological research.","DOI":"10.1007/s00422-013-0573-3","ISSN":"1432-0770","journalAbbreviation":"Biol Cybern","language":"en","author":[{"family":"Szczecinski","given":"Nicholas S."},{"family":"Brown","given":"Amy E."},{"family":"Bender","given":"John A."},{"family":"Quinn","given":"Roger D."},{"family":"Ritzmann","given":"Roy E."}],"issued":{"date-parts":[["2014",2,1]]}}}],"schema":"https://github.com/citation-style-language/schema/raw/master/csl-citation.json"} </w:instrText>
      </w:r>
      <w:r w:rsidRPr="00646990">
        <w:fldChar w:fldCharType="separate"/>
      </w:r>
      <w:r w:rsidRPr="00646990">
        <w:t>(Beer et al. 1997; Szczecinski, Brown, et al. 2014)</w:t>
      </w:r>
      <w:r w:rsidRPr="00646990">
        <w:fldChar w:fldCharType="end"/>
      </w:r>
      <w:r w:rsidRPr="00646990">
        <w:t xml:space="preserve">. Rat locomotion has been studied extensively and replicated in simulation </w:t>
      </w:r>
      <w:r w:rsidRPr="00646990">
        <w:fldChar w:fldCharType="begin"/>
      </w:r>
      <w:r w:rsidRPr="00646990">
        <w:instrText xml:space="preserve"> ADDIN ZOTERO_ITEM CSL_CITATION {"citationID":"yizLClKx","properties":{"formattedCitation":"(Morrison 1970; Witte et al. 2002; Fischer et al. 2002; Andrada et al. 2013)","plainCitation":"(Morrison 1970; Witte et al. 2002; Fischer et al. 2002; Andrada et al. 2013)","noteIndex":0},"citationItems":[{"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rsidRPr="00646990">
        <w:fldChar w:fldCharType="separate"/>
      </w:r>
      <w:r w:rsidRPr="00646990">
        <w:t>(Morrison 1970; Witte et al. 2002; Fischer et al. 2002; Andrada et al. 2013)</w:t>
      </w:r>
      <w:r w:rsidRPr="00646990">
        <w:fldChar w:fldCharType="end"/>
      </w:r>
      <w:r w:rsidRPr="00646990">
        <w:t xml:space="preserve">. Legged locomotion </w:t>
      </w:r>
      <w:commentRangeStart w:id="9"/>
      <w:r w:rsidRPr="00646990">
        <w:t xml:space="preserve">is a preferable modality </w:t>
      </w:r>
      <w:commentRangeEnd w:id="9"/>
      <w:r w:rsidR="00E56E89">
        <w:rPr>
          <w:rStyle w:val="CommentReference"/>
          <w:rFonts w:asciiTheme="minorHAnsi" w:hAnsiTheme="minorHAnsi"/>
        </w:rPr>
        <w:commentReference w:id="9"/>
      </w:r>
      <w:r w:rsidRPr="00646990">
        <w:t xml:space="preserve">for environments </w:t>
      </w:r>
      <w:commentRangeStart w:id="10"/>
      <w:r w:rsidRPr="00646990">
        <w:t xml:space="preserve">navigated </w:t>
      </w:r>
      <w:commentRangeEnd w:id="10"/>
      <w:r w:rsidR="00E56E89">
        <w:rPr>
          <w:rStyle w:val="CommentReference"/>
          <w:rFonts w:asciiTheme="minorHAnsi" w:hAnsiTheme="minorHAnsi"/>
        </w:rPr>
        <w:commentReference w:id="10"/>
      </w:r>
      <w:r w:rsidRPr="00646990">
        <w:t xml:space="preserve">by humans but its complexity necessitates sophisticated processing methods and robust </w:t>
      </w:r>
      <w:commentRangeStart w:id="11"/>
      <w:r w:rsidRPr="00646990">
        <w:t>actuators</w:t>
      </w:r>
      <w:commentRangeEnd w:id="11"/>
      <w:r w:rsidR="00E56E89">
        <w:rPr>
          <w:rStyle w:val="CommentReference"/>
          <w:rFonts w:asciiTheme="minorHAnsi" w:hAnsiTheme="minorHAnsi"/>
        </w:rPr>
        <w:commentReference w:id="11"/>
      </w:r>
      <w:r w:rsidRPr="00646990">
        <w:t>.</w:t>
      </w:r>
    </w:p>
    <w:p w14:paraId="332ED066" w14:textId="730585B4" w:rsidR="00AE5DB5" w:rsidRDefault="00DC2390" w:rsidP="00C24AC7">
      <w:pPr>
        <w:pStyle w:val="Heading1"/>
      </w:pPr>
      <w:bookmarkStart w:id="12" w:name="_Toc21003152"/>
      <w:r>
        <w:lastRenderedPageBreak/>
        <w:t>Modeling Considerations</w:t>
      </w:r>
      <w:bookmarkEnd w:id="12"/>
    </w:p>
    <w:p w14:paraId="019567F5" w14:textId="3BB16961" w:rsidR="00C24AC7" w:rsidRPr="00646990" w:rsidRDefault="00C24AC7" w:rsidP="00646990">
      <w:pPr>
        <w:pStyle w:val="NoSpacing"/>
        <w:ind w:firstLine="720"/>
      </w:pPr>
      <w:commentRangeStart w:id="13"/>
      <w:r w:rsidRPr="00646990">
        <w:t xml:space="preserve">Quality </w:t>
      </w:r>
      <w:commentRangeEnd w:id="13"/>
      <w:r w:rsidR="00BF7215">
        <w:rPr>
          <w:rStyle w:val="CommentReference"/>
          <w:rFonts w:asciiTheme="minorHAnsi" w:hAnsiTheme="minorHAnsi"/>
        </w:rPr>
        <w:commentReference w:id="13"/>
      </w:r>
      <w:r w:rsidRPr="00646990">
        <w:t xml:space="preserve">biomechanical models can provide insight into how animals “work” but effective models must consider all relevant systems for insight into adaptive behavior. Three broad systems interplay to determine an animal’s emergent behavior: the environment in which the animal exists, the body that the animal uses to manipulate itself or the environment, and the nervous system that the animal uses to control the </w:t>
      </w:r>
      <w:commentRangeStart w:id="14"/>
      <w:r w:rsidRPr="00646990">
        <w:t>body</w:t>
      </w:r>
      <w:commentRangeEnd w:id="14"/>
      <w:r w:rsidR="00BF7215">
        <w:rPr>
          <w:rStyle w:val="CommentReference"/>
          <w:rFonts w:asciiTheme="minorHAnsi" w:hAnsiTheme="minorHAnsi"/>
        </w:rPr>
        <w:commentReference w:id="14"/>
      </w:r>
      <w:r w:rsidRPr="00646990">
        <w:t xml:space="preserve">. Complex feedback mechanisms between these layers exist, with the nervous system controlling the body using neural “suggestions” rather than “demands”, issuing generalized commands that are contingent on the states of the body and environment </w:t>
      </w:r>
      <w:r w:rsidRPr="00646990">
        <w:fldChar w:fldCharType="begin"/>
      </w:r>
      <w:r w:rsidRPr="00646990">
        <w:instrText xml:space="preserve"> ADDIN ZOTERO_ITEM CSL_CITATION {"citationID":"Jm1TlwiG","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rsidRPr="00646990">
        <w:fldChar w:fldCharType="separate"/>
      </w:r>
      <w:r w:rsidRPr="00646990">
        <w:t>(Chiel and Beer 1997)</w:t>
      </w:r>
      <w:r w:rsidRPr="00646990">
        <w:fldChar w:fldCharType="end"/>
      </w:r>
      <w:r w:rsidRPr="00646990">
        <w:t xml:space="preserve">. The simultaneous development of feedback mechanisms between these interconnected systems are lost when considering any system in isolation </w:t>
      </w:r>
      <w:r w:rsidRPr="00646990">
        <w:fldChar w:fldCharType="begin"/>
      </w:r>
      <w:r w:rsidRPr="00646990">
        <w:instrText xml:space="preserve"> ADDIN ZOTERO_ITEM CSL_CITATION {"citationID":"Ji0oSQJm","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rsidRPr="00646990">
        <w:fldChar w:fldCharType="separate"/>
      </w:r>
      <w:r w:rsidRPr="00646990">
        <w:t>(Chiel et al. 2009)</w:t>
      </w:r>
      <w:r w:rsidRPr="00646990">
        <w:fldChar w:fldCharType="end"/>
      </w:r>
      <w:r w:rsidRPr="00646990">
        <w:t>. Developing biomechanical models that accurately emulate emergent behavior resulting from the intertwined nervous and body systems is contingent on simulating their interaction with environmental factors as realistically as possible.</w:t>
      </w:r>
    </w:p>
    <w:p w14:paraId="5BC1DC39" w14:textId="05EE0FD6" w:rsidR="00C24AC7" w:rsidRPr="00646990" w:rsidRDefault="00C24AC7" w:rsidP="00646990">
      <w:pPr>
        <w:pStyle w:val="NoSpacing"/>
        <w:ind w:firstLine="720"/>
      </w:pPr>
      <w:r w:rsidRPr="00646990">
        <w:t xml:space="preserve">Understanding the activity of the nervous system is a complex process due to its highly nonlinear relationship with the body and environment. Recently, a novel neural design approach has been developed that compartmentalizes groups of neurons into algebraic subunits, called functional subnetworks (FSN) </w:t>
      </w:r>
      <w:r w:rsidRPr="00646990">
        <w:fldChar w:fldCharType="begin"/>
      </w:r>
      <w:r w:rsidRPr="00646990">
        <w:instrText xml:space="preserve"> ADDIN ZOTERO_ITEM CSL_CITATION {"citationID":"cRvB5FqG","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Pr="00646990">
        <w:fldChar w:fldCharType="separate"/>
      </w:r>
      <w:r w:rsidRPr="00646990">
        <w:t>(Szczecinski, Hunt, and Quinn 2017a)</w:t>
      </w:r>
      <w:r w:rsidRPr="00646990">
        <w:fldChar w:fldCharType="end"/>
      </w:r>
      <w:r w:rsidRPr="00646990">
        <w:t xml:space="preserve">. Networks designed using the FSN approach include known functional relationships when morphological components are not fully understood. Decomposing larger systems into modular components allows for iterative network development as new biological structures are studied. FSN design has been used to control locomotion in robots modeled after a dog </w:t>
      </w:r>
      <w:r w:rsidRPr="00646990">
        <w:fldChar w:fldCharType="begin"/>
      </w:r>
      <w:r w:rsidRPr="00646990">
        <w:instrText xml:space="preserve"> ADDIN ZOTERO_ITEM CSL_CITATION {"citationID":"B2ySnfaC","properties":{"formattedCitation":"(Hunt, Szczecinski, and Quinn 2017; Szczecinski, Hunt, and Quinn 2017b)","plainCitation":"(Hunt, Szczecinski, and Quinn 2017; Szczecinski, Hunt, and Quinn 2017b)","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schema":"https://github.com/citation-style-language/schema/raw/master/csl-citation.json"} </w:instrText>
      </w:r>
      <w:r w:rsidRPr="00646990">
        <w:fldChar w:fldCharType="separate"/>
      </w:r>
      <w:r w:rsidRPr="00646990">
        <w:t>(Hunt, Szczecinski, and Quinn 2017; Szczecinski, Hunt, and Quinn 2017b)</w:t>
      </w:r>
      <w:r w:rsidRPr="00646990">
        <w:fldChar w:fldCharType="end"/>
      </w:r>
      <w:r w:rsidRPr="00646990">
        <w:t xml:space="preserve"> and a </w:t>
      </w:r>
      <w:commentRangeStart w:id="15"/>
      <w:r w:rsidRPr="00646990">
        <w:t xml:space="preserve">praying mantis </w:t>
      </w:r>
      <w:commentRangeEnd w:id="15"/>
      <w:r w:rsidR="005A48D0">
        <w:rPr>
          <w:rStyle w:val="CommentReference"/>
          <w:rFonts w:asciiTheme="minorHAnsi" w:hAnsiTheme="minorHAnsi"/>
        </w:rPr>
        <w:commentReference w:id="15"/>
      </w:r>
      <w:r w:rsidRPr="00646990">
        <w:fldChar w:fldCharType="begin"/>
      </w:r>
      <w:r w:rsidRPr="00646990">
        <w:instrText xml:space="preserve"> ADDIN ZOTERO_ITEM CSL_CITATION {"citationID":"IEaH5M9G","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Pr="00646990">
        <w:fldChar w:fldCharType="separate"/>
      </w:r>
      <w:r w:rsidRPr="00646990">
        <w:t>(Szczecinski, Martin, et al. 2014)</w:t>
      </w:r>
      <w:r w:rsidRPr="00646990">
        <w:fldChar w:fldCharType="end"/>
      </w:r>
      <w:r w:rsidRPr="00646990">
        <w:t>.</w:t>
      </w:r>
    </w:p>
    <w:p w14:paraId="3C6B275B" w14:textId="01A6D215" w:rsidR="00C24AC7" w:rsidRPr="00646990" w:rsidRDefault="00C24AC7" w:rsidP="00646990">
      <w:pPr>
        <w:pStyle w:val="NoSpacing"/>
        <w:ind w:firstLine="720"/>
      </w:pPr>
      <w:commentRangeStart w:id="16"/>
      <w:r w:rsidRPr="00646990">
        <w:lastRenderedPageBreak/>
        <w:t xml:space="preserve">One tool </w:t>
      </w:r>
      <w:commentRangeEnd w:id="16"/>
      <w:r w:rsidR="005A48D0">
        <w:rPr>
          <w:rStyle w:val="CommentReference"/>
          <w:rFonts w:asciiTheme="minorHAnsi" w:hAnsiTheme="minorHAnsi"/>
        </w:rPr>
        <w:commentReference w:id="16"/>
      </w:r>
      <w:r w:rsidRPr="00646990">
        <w:t xml:space="preserve">used to develop biomechanical models is </w:t>
      </w:r>
      <w:proofErr w:type="spellStart"/>
      <w:r w:rsidRPr="00646990">
        <w:t>Animatlab</w:t>
      </w:r>
      <w:proofErr w:type="spellEnd"/>
      <w:r w:rsidRPr="00646990">
        <w:t xml:space="preserve">, a simulation program that includes both a physics engine and a neural design environment </w:t>
      </w:r>
      <w:r w:rsidRPr="00646990">
        <w:fldChar w:fldCharType="begin"/>
      </w:r>
      <w:r w:rsidRPr="00646990">
        <w:instrText xml:space="preserve"> ADDIN ZOTERO_ITEM CSL_CITATION {"citationID":"VFJIjKzz","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Pr="00646990">
        <w:fldChar w:fldCharType="separate"/>
      </w:r>
      <w:r w:rsidRPr="00646990">
        <w:t>(Cofer et al. 2010)</w:t>
      </w:r>
      <w:r w:rsidRPr="00646990">
        <w:fldChar w:fldCharType="end"/>
      </w:r>
      <w:r w:rsidRPr="00646990">
        <w:t xml:space="preserve">. </w:t>
      </w:r>
      <w:proofErr w:type="spellStart"/>
      <w:r w:rsidRPr="00646990">
        <w:t>Animatlab</w:t>
      </w:r>
      <w:proofErr w:type="spellEnd"/>
      <w:r w:rsidRPr="00646990">
        <w:t xml:space="preserve"> allows researchers to simultaneously design organs and the neurons that innervate them. This tool is an asset for testing neural configurations and rapidly prototyping novel control schemes based on new discoveries. The use of this program, chiefly as it relates to modeling the layers of emergent behavior, will be discussed as it relates to a model of rat locomotion.</w:t>
      </w:r>
    </w:p>
    <w:p w14:paraId="5E45D3A9" w14:textId="77777777" w:rsidR="00C24AC7" w:rsidRDefault="00C24AC7" w:rsidP="00C24AC7">
      <w:pPr>
        <w:pStyle w:val="Heading1"/>
      </w:pPr>
      <w:bookmarkStart w:id="17" w:name="_Toc21003153"/>
      <w:r w:rsidRPr="00C24AC7">
        <w:t>A Walking Rat Model: Previous Project Developments</w:t>
      </w:r>
      <w:bookmarkEnd w:id="17"/>
    </w:p>
    <w:p w14:paraId="638369A8" w14:textId="18E2312D" w:rsidR="00C24AC7" w:rsidRDefault="002264B3" w:rsidP="00C24AC7">
      <w:pPr>
        <w:pStyle w:val="NoSpacing"/>
        <w:ind w:firstLine="720"/>
      </w:pPr>
      <w:commentRangeStart w:id="18"/>
      <w:r w:rsidRPr="00B860BB">
        <w:rPr>
          <w:noProof/>
          <w:color w:val="FF0000"/>
        </w:rPr>
        <mc:AlternateContent>
          <mc:Choice Requires="wpg">
            <w:drawing>
              <wp:anchor distT="0" distB="0" distL="114300" distR="114300" simplePos="0" relativeHeight="251667456" behindDoc="0" locked="0" layoutInCell="1" allowOverlap="1" wp14:anchorId="43FA9EE8" wp14:editId="5C77C4B4">
                <wp:simplePos x="0" y="0"/>
                <wp:positionH relativeFrom="margin">
                  <wp:posOffset>161925</wp:posOffset>
                </wp:positionH>
                <wp:positionV relativeFrom="paragraph">
                  <wp:posOffset>2637410</wp:posOffset>
                </wp:positionV>
                <wp:extent cx="5619750" cy="2866390"/>
                <wp:effectExtent l="0" t="0" r="0" b="0"/>
                <wp:wrapTopAndBottom/>
                <wp:docPr id="29" name="Group 29"/>
                <wp:cNvGraphicFramePr/>
                <a:graphic xmlns:a="http://schemas.openxmlformats.org/drawingml/2006/main">
                  <a:graphicData uri="http://schemas.microsoft.com/office/word/2010/wordprocessingGroup">
                    <wpg:wgp>
                      <wpg:cNvGrpSpPr/>
                      <wpg:grpSpPr>
                        <a:xfrm>
                          <a:off x="0" y="0"/>
                          <a:ext cx="5619750" cy="2866390"/>
                          <a:chOff x="0" y="0"/>
                          <a:chExt cx="5619750" cy="2866390"/>
                        </a:xfrm>
                      </wpg:grpSpPr>
                      <pic:pic xmlns:pic="http://schemas.openxmlformats.org/drawingml/2006/picture">
                        <pic:nvPicPr>
                          <pic:cNvPr id="2" name="Picture 2" descr="G:\My Drive\Living Machines\Living Machines 2018\SourceArchive\Fig1.pn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400050" y="0"/>
                            <a:ext cx="4603115" cy="2353310"/>
                          </a:xfrm>
                          <a:prstGeom prst="rect">
                            <a:avLst/>
                          </a:prstGeom>
                          <a:noFill/>
                          <a:ln>
                            <a:noFill/>
                          </a:ln>
                        </pic:spPr>
                      </pic:pic>
                      <wps:wsp>
                        <wps:cNvPr id="13" name="Text Box 13"/>
                        <wps:cNvSpPr txBox="1"/>
                        <wps:spPr>
                          <a:xfrm>
                            <a:off x="0" y="2476500"/>
                            <a:ext cx="5619750" cy="389890"/>
                          </a:xfrm>
                          <a:prstGeom prst="rect">
                            <a:avLst/>
                          </a:prstGeom>
                          <a:solidFill>
                            <a:prstClr val="white"/>
                          </a:solidFill>
                          <a:ln>
                            <a:noFill/>
                          </a:ln>
                          <a:effectLst/>
                        </wps:spPr>
                        <wps:txbx>
                          <w:txbxContent>
                            <w:p w14:paraId="4867C50C" w14:textId="75C42E7A" w:rsidR="001A4DE2" w:rsidRPr="003F7C42" w:rsidRDefault="001A4DE2"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3FA9EE8" id="Group 29" o:spid="_x0000_s1026" style="position:absolute;left:0;text-align:left;margin-left:12.75pt;margin-top:207.65pt;width:442.5pt;height:225.7pt;z-index:251667456;mso-position-horizontal-relative:margin" coordsize="56197,28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000;width:46031;height:235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">
                  <v:imagedata r:id="rId11" o:title="Fig1"/>
                  <v:path arrowok="t"/>
                </v:shape>
                <v:shapetype id="_x0000_t202" coordsize="21600,21600" o:spt="202" path="m,l,21600r21600,l21600,xe">
                  <v:stroke joinstyle="miter"/>
                  <v:path gradientshapeok="t" o:connecttype="rect"/>
                </v:shapetype>
                <v:shape id="Text Box 13" o:spid="_x0000_s1028" type="#_x0000_t202" style="position:absolute;top:24765;width:56197;height:3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" stroked="f">
                  <v:textbox style="mso-fit-shape-to-text:t" inset="0,0,0,0">
                    <w:txbxContent>
                      <w:p w14:paraId="4867C50C" w14:textId="75C42E7A" w:rsidR="001A4DE2" w:rsidRPr="003F7C42" w:rsidRDefault="001A4DE2"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v:textbox>
                </v:shape>
                <w10:wrap type="topAndBottom" anchorx="margin"/>
              </v:group>
            </w:pict>
          </mc:Fallback>
        </mc:AlternateContent>
      </w:r>
      <w:r w:rsidR="00C24AC7">
        <w:t xml:space="preserve">This work discusses advancements made to a model developed by Dr. Alexander Hunt in completion of a doctoral thesis </w:t>
      </w:r>
      <w:r w:rsidR="00C24AC7">
        <w:fldChar w:fldCharType="begin"/>
      </w:r>
      <w:r w:rsidR="00C24AC7">
        <w:instrText xml:space="preserve"> ADDIN ZOTERO_ITEM CSL_CITATION {"citationID":"BzT2aVU1","properties":{"formattedCitation":"(Hunt et al. 2014; 2015; Hunt 2016)","plainCitation":"(Hunt et al. 2014; 2015; Hunt 2016)","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id":761,"uris":["http://zotero.org/users/2047454/items/NHNWM7YP"],"uri":["http://zotero.org/users/2047454/items/NHNWM7YP"],"itemData":{"id":761,"type":"thesis","title":"Neurologically Based Control for Quadruped Walking","publisher":"Case Western Reserve University","publisher-place":"Cleveland, OH","event-place":"Cleveland, OH","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author":[{"family":"Hunt","given":"Alexander"}],"issued":{"date-parts":[["2016",1]]}}}],"schema":"https://github.com/citation-style-language/schema/raw/master/csl-citation.json"} </w:instrText>
      </w:r>
      <w:r w:rsidR="00C24AC7">
        <w:fldChar w:fldCharType="separate"/>
      </w:r>
      <w:r w:rsidR="00C24AC7" w:rsidRPr="00C24AC7">
        <w:rPr>
          <w:rFonts w:cs="Times New Roman"/>
        </w:rPr>
        <w:t>(Hunt et al. 2014; 2015; Hunt 2016)</w:t>
      </w:r>
      <w:r w:rsidR="00C24AC7">
        <w:fldChar w:fldCharType="end"/>
      </w:r>
      <w:r w:rsidR="00C24AC7">
        <w:t xml:space="preserve">. </w:t>
      </w:r>
      <w:commentRangeEnd w:id="18"/>
      <w:r w:rsidR="003B542A">
        <w:rPr>
          <w:rStyle w:val="CommentReference"/>
          <w:rFonts w:asciiTheme="minorHAnsi" w:hAnsiTheme="minorHAnsi"/>
        </w:rPr>
        <w:commentReference w:id="18"/>
      </w:r>
      <w:r w:rsidR="00C24AC7">
        <w:t xml:space="preserve">In Hunt's work, an artificial neural network coordinated </w:t>
      </w:r>
      <w:proofErr w:type="spellStart"/>
      <w:r w:rsidR="00C24AC7">
        <w:t>hindlimb</w:t>
      </w:r>
      <w:proofErr w:type="spellEnd"/>
      <w:r w:rsidR="00C24AC7">
        <w:t xml:space="preserve"> muscle contractions on an articulated biomechanical rat model in a simulated environment. Joints were controlled by discrete subunits known as central pattern generators (CPGs), bilateral neural subnetworks which oscillate in the presence of a constant input. CPGs have been used extensively in models that control locomotion </w:t>
      </w:r>
      <w:r w:rsidR="00C24AC7">
        <w:fldChar w:fldCharType="begin"/>
      </w:r>
      <w:r w:rsidR="00C24AC7">
        <w:instrText xml:space="preserve"> ADDIN ZOTERO_ITEM CSL_CITATION {"citationID":"1jRKabuH","properties":{"formattedCitation":"(Beer, Chiel, and Gallagher 1999; Ijspeert 2008; Chung and Dorothy 2010; Schrade et al. 2017; Duysens and Forner-Cordero 2019; Dutta et al. 2019)","plainCitation":"(Beer, Chiel, and Gallagher 1999; Ijspeert 2008; Chung and Dorothy 2010; Schrade et al. 2017; Duysens and Forner-Cordero 2019; Dutta et al. 2019)","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schema":"https://github.com/citation-style-language/schema/raw/master/csl-citation.json"} </w:instrText>
      </w:r>
      <w:r w:rsidR="00C24AC7">
        <w:fldChar w:fldCharType="separate"/>
      </w:r>
      <w:r w:rsidR="00C24AC7" w:rsidRPr="00C24AC7">
        <w:rPr>
          <w:rFonts w:cs="Times New Roman"/>
        </w:rPr>
        <w:t>(Beer, Chiel, and Gallagher 1999; Ijspeert 2008; Chung and Dorothy 2010; Schrade et al. 2017; Duysens and Forner-Cordero 2019; Dutta et al. 2019)</w:t>
      </w:r>
      <w:r w:rsidR="00C24AC7">
        <w:fldChar w:fldCharType="end"/>
      </w:r>
      <w:r w:rsidR="00C24AC7">
        <w:t xml:space="preserve">. Hunt’s model is a useful example of the multi-layer </w:t>
      </w:r>
      <w:r w:rsidR="00C24AC7">
        <w:lastRenderedPageBreak/>
        <w:t xml:space="preserve">modeling that is crucial to understanding emergent behavior. However, the modeling practices used to coordinate its locomotion rely on a number of simplifications that must be addressed in order to design a model that falls more in line with a living animal. </w:t>
      </w:r>
    </w:p>
    <w:p w14:paraId="43793131" w14:textId="192022DE" w:rsidR="00C24AC7" w:rsidRDefault="00C24AC7" w:rsidP="00C24AC7">
      <w:pPr>
        <w:pStyle w:val="NoSpacing"/>
        <w:ind w:firstLine="720"/>
      </w:pPr>
      <w:r>
        <w:t xml:space="preserve">Hunt’s model incorporated a hierarchical CPG system inspired by </w:t>
      </w:r>
      <w:commentRangeStart w:id="19"/>
      <w:r>
        <w:t>work from McCrae and Rybak’s</w:t>
      </w:r>
      <w:commentRangeEnd w:id="19"/>
      <w:r w:rsidR="00656AC2">
        <w:rPr>
          <w:rStyle w:val="CommentReference"/>
          <w:rFonts w:asciiTheme="minorHAnsi" w:hAnsiTheme="minorHAnsi"/>
        </w:rPr>
        <w:commentReference w:id="19"/>
      </w:r>
      <w:r>
        <w:t xml:space="preserve"> work in a cat model to coordinate joint motion </w:t>
      </w:r>
      <w:r>
        <w:fldChar w:fldCharType="begin"/>
      </w:r>
      <w:r>
        <w:instrText xml:space="preserve"> ADDIN ZOTERO_ITEM CSL_CITATION {"citationID":"7VLCoMMD","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fldChar w:fldCharType="separate"/>
      </w:r>
      <w:r w:rsidRPr="00C24AC7">
        <w:rPr>
          <w:rFonts w:cs="Times New Roman"/>
        </w:rPr>
        <w:t>(McCrea and Rybak 2008)</w:t>
      </w:r>
      <w:r>
        <w:fldChar w:fldCharType="end"/>
      </w:r>
      <w:r>
        <w:t>. Neural control of locomotion is abstracted into hierarchical layers composed of CPGs with a high order rhythm generator (RG) layer and a low level pattern formation (PF) layer. Hunt’s model has a discrete PF unit at each joint, oscillating between flexion and extension. This simplification is useful because it allows for a one-to-one connection between the CPG half centers (bilateral neurons with alternating activation) but lacks a distribution method for accommodating the inclusion of more muscles.</w:t>
      </w:r>
    </w:p>
    <w:p w14:paraId="08B8143C" w14:textId="4B5A5585" w:rsidR="00AE5DB5" w:rsidRDefault="00C24AC7" w:rsidP="00C24AC7">
      <w:pPr>
        <w:pStyle w:val="NoSpacing"/>
        <w:ind w:firstLine="720"/>
      </w:pPr>
      <w:r>
        <w:t xml:space="preserve">An animal’s ability to generate propulsive and stabilizing limb forces is dependent on a complex interplay of muscle lines of action across multiple joints. Hunt’s model excludes muscles which span multiple joints, known as biarticular muscles </w:t>
      </w:r>
      <w:r>
        <w:fldChar w:fldCharType="begin"/>
      </w:r>
      <w:r>
        <w:instrText xml:space="preserve"> ADDIN ZOTERO_ITEM CSL_CITATION {"citationID":"Q87QEGUz","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fldChar w:fldCharType="separate"/>
      </w:r>
      <w:r w:rsidRPr="00C24AC7">
        <w:rPr>
          <w:rFonts w:cs="Times New Roman"/>
        </w:rPr>
        <w:t>(Cleland 1867)</w:t>
      </w:r>
      <w:r>
        <w:fldChar w:fldCharType="end"/>
      </w:r>
      <w:r>
        <w:t xml:space="preserve">. While </w:t>
      </w:r>
      <w:proofErr w:type="spellStart"/>
      <w:r>
        <w:t>monoarticular</w:t>
      </w:r>
      <w:proofErr w:type="spellEnd"/>
      <w:r>
        <w:t xml:space="preserve"> muscles primarily generate forces along the length of a bone segment, biarticular muscles are critical for generating transverse forces </w:t>
      </w:r>
      <w:r>
        <w:fldChar w:fldCharType="begin"/>
      </w:r>
      <w:r>
        <w:instrText xml:space="preserve"> ADDIN ZOTERO_ITEM CSL_CITATION {"citationID":"7ugDvAFM","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fldChar w:fldCharType="separate"/>
      </w:r>
      <w:r w:rsidRPr="00C24AC7">
        <w:rPr>
          <w:rFonts w:cs="Times New Roman"/>
        </w:rPr>
        <w:t>(Hof 2001)</w:t>
      </w:r>
      <w:r>
        <w:fldChar w:fldCharType="end"/>
      </w:r>
      <w:r>
        <w:t xml:space="preserve">. </w:t>
      </w:r>
      <w:commentRangeStart w:id="20"/>
      <w:r>
        <w:t>Utilizing the multi-level CPG hierarchy of McCrae and Rybak, a one-to-one connection between half-center neurons in the CPG and antagonistic muscles was possible.</w:t>
      </w:r>
      <w:commentRangeEnd w:id="20"/>
      <w:r w:rsidR="005E4730">
        <w:rPr>
          <w:rStyle w:val="CommentReference"/>
          <w:rFonts w:asciiTheme="minorHAnsi" w:hAnsiTheme="minorHAnsi"/>
        </w:rPr>
        <w:commentReference w:id="20"/>
      </w:r>
      <w:r>
        <w:t xml:space="preserve"> The </w:t>
      </w:r>
      <w:commentRangeStart w:id="21"/>
      <w:r>
        <w:t xml:space="preserve">inclusion </w:t>
      </w:r>
      <w:commentRangeEnd w:id="21"/>
      <w:r w:rsidR="005E4730">
        <w:rPr>
          <w:rStyle w:val="CommentReference"/>
          <w:rFonts w:asciiTheme="minorHAnsi" w:hAnsiTheme="minorHAnsi"/>
        </w:rPr>
        <w:commentReference w:id="21"/>
      </w:r>
      <w:r>
        <w:t xml:space="preserve">of biarticular muscles introduces a design challenge when considering how a discrete, joint based control system can be generalized to coordinate contractions of muscles whose activity is not exclusive to a single joint. Work has already begun to address this design challenge through neural control but has not yet integrated a complete muscle set </w:t>
      </w:r>
      <w:r w:rsidR="00B860BB">
        <w:fldChar w:fldCharType="begin"/>
      </w:r>
      <w:r w:rsidR="00B860BB">
        <w:instrText xml:space="preserve"> ADDIN ZOTERO_ITEM CSL_CITATION {"citationID":"xx1Kaeer","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rsidR="00B860BB">
        <w:fldChar w:fldCharType="separate"/>
      </w:r>
      <w:r w:rsidR="00B860BB" w:rsidRPr="00B860BB">
        <w:rPr>
          <w:rFonts w:cs="Times New Roman"/>
        </w:rPr>
        <w:t>(Deng et al. 2019)</w:t>
      </w:r>
      <w:r w:rsidR="00B860BB">
        <w:fldChar w:fldCharType="end"/>
      </w:r>
      <w:r>
        <w:t>.</w:t>
      </w:r>
    </w:p>
    <w:p w14:paraId="08C5E832" w14:textId="77777777" w:rsidR="00B860BB" w:rsidRDefault="00B860BB" w:rsidP="00B860BB">
      <w:pPr>
        <w:pStyle w:val="Heading1"/>
      </w:pPr>
      <w:bookmarkStart w:id="22" w:name="_Toc21003154"/>
      <w:r>
        <w:lastRenderedPageBreak/>
        <w:t>Methods for Neural Modeling: Synergies</w:t>
      </w:r>
      <w:bookmarkEnd w:id="22"/>
    </w:p>
    <w:p w14:paraId="2B698508" w14:textId="1BF92B27" w:rsidR="00B860BB" w:rsidRDefault="00AD1E33" w:rsidP="00B860BB">
      <w:pPr>
        <w:pStyle w:val="NoSpacing"/>
        <w:ind w:firstLine="720"/>
      </w:pPr>
      <w:r>
        <w:rPr>
          <w:noProof/>
        </w:rPr>
        <mc:AlternateContent>
          <mc:Choice Requires="wpg">
            <w:drawing>
              <wp:anchor distT="0" distB="0" distL="114300" distR="114300" simplePos="0" relativeHeight="251678720" behindDoc="0" locked="0" layoutInCell="1" allowOverlap="1" wp14:anchorId="6D1083FC" wp14:editId="220423DA">
                <wp:simplePos x="0" y="0"/>
                <wp:positionH relativeFrom="column">
                  <wp:posOffset>995680</wp:posOffset>
                </wp:positionH>
                <wp:positionV relativeFrom="paragraph">
                  <wp:posOffset>3134796</wp:posOffset>
                </wp:positionV>
                <wp:extent cx="4010660" cy="2691130"/>
                <wp:effectExtent l="0" t="0" r="8890" b="0"/>
                <wp:wrapTopAndBottom/>
                <wp:docPr id="32" name="Group 32"/>
                <wp:cNvGraphicFramePr/>
                <a:graphic xmlns:a="http://schemas.openxmlformats.org/drawingml/2006/main">
                  <a:graphicData uri="http://schemas.microsoft.com/office/word/2010/wordprocessingGroup">
                    <wpg:wgp>
                      <wpg:cNvGrpSpPr/>
                      <wpg:grpSpPr>
                        <a:xfrm>
                          <a:off x="0" y="0"/>
                          <a:ext cx="4010660" cy="2691130"/>
                          <a:chOff x="0" y="0"/>
                          <a:chExt cx="4010660" cy="2691130"/>
                        </a:xfrm>
                      </wpg:grpSpPr>
                      <pic:pic xmlns:pic="http://schemas.openxmlformats.org/drawingml/2006/picture">
                        <pic:nvPicPr>
                          <pic:cNvPr id="10" name="Picture 10" descr="G:\My Drive\CRCNS Conference\CRCNS 2018\Synergies.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10660" cy="2089785"/>
                          </a:xfrm>
                          <a:prstGeom prst="rect">
                            <a:avLst/>
                          </a:prstGeom>
                          <a:noFill/>
                          <a:ln>
                            <a:noFill/>
                          </a:ln>
                        </pic:spPr>
                      </pic:pic>
                      <wps:wsp>
                        <wps:cNvPr id="16" name="Text Box 16"/>
                        <wps:cNvSpPr txBox="1"/>
                        <wps:spPr>
                          <a:xfrm>
                            <a:off x="0" y="2169795"/>
                            <a:ext cx="4010660" cy="521335"/>
                          </a:xfrm>
                          <a:prstGeom prst="rect">
                            <a:avLst/>
                          </a:prstGeom>
                          <a:solidFill>
                            <a:prstClr val="white"/>
                          </a:solidFill>
                          <a:ln>
                            <a:noFill/>
                          </a:ln>
                          <a:effectLst/>
                        </wps:spPr>
                        <wps:txbx>
                          <w:txbxContent>
                            <w:p w14:paraId="0E53803A" w14:textId="6FE9E18F" w:rsidR="001A4DE2" w:rsidRPr="008B323A" w:rsidRDefault="001A4DE2"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D1083FC" id="Group 32" o:spid="_x0000_s1029" style="position:absolute;left:0;text-align:left;margin-left:78.4pt;margin-top:246.85pt;width:315.8pt;height:211.9pt;z-index:251678720" coordsize="40106,269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">
                <v:shape id="Picture 10" o:spid="_x0000_s1030" type="#_x0000_t75" style="position:absolute;width:40106;height:208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">
                  <v:imagedata r:id="rId13" o:title="Synergies"/>
                  <v:path arrowok="t"/>
                </v:shape>
                <v:shape id="Text Box 16" o:spid="_x0000_s1031" type="#_x0000_t202" style="position:absolute;top:21697;width:40106;height:5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" stroked="f">
                  <v:textbox style="mso-fit-shape-to-text:t" inset="0,0,0,0">
                    <w:txbxContent>
                      <w:p w14:paraId="0E53803A" w14:textId="6FE9E18F" w:rsidR="001A4DE2" w:rsidRPr="008B323A" w:rsidRDefault="001A4DE2"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v:textbox>
                </v:shape>
                <w10:wrap type="topAndBottom"/>
              </v:group>
            </w:pict>
          </mc:Fallback>
        </mc:AlternateContent>
      </w:r>
      <w:r w:rsidR="00B860BB">
        <w:t>Organizing muscles into groups whose contractions have temporal and spatial correlations, referred to as “</w:t>
      </w:r>
      <w:commentRangeStart w:id="23"/>
      <w:r w:rsidR="00B860BB">
        <w:t>muscle synergies</w:t>
      </w:r>
      <w:commentRangeEnd w:id="23"/>
      <w:r w:rsidR="00A30D0F">
        <w:rPr>
          <w:rStyle w:val="CommentReference"/>
          <w:rFonts w:asciiTheme="minorHAnsi" w:hAnsiTheme="minorHAnsi"/>
        </w:rPr>
        <w:commentReference w:id="23"/>
      </w:r>
      <w:r w:rsidR="00B860BB">
        <w:t xml:space="preserve">”, is a biologically representative method of improving the computational efficiency of a control system </w:t>
      </w:r>
      <w:r w:rsidR="00B860BB">
        <w:fldChar w:fldCharType="begin"/>
      </w:r>
      <w:r w:rsidR="00B860BB">
        <w:instrText xml:space="preserve"> ADDIN ZOTERO_ITEM CSL_CITATION {"citationID":"nUELvpRP","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B860BB">
        <w:fldChar w:fldCharType="separate"/>
      </w:r>
      <w:r w:rsidR="00B860BB" w:rsidRPr="00B860BB">
        <w:rPr>
          <w:rFonts w:cs="Times New Roman"/>
        </w:rPr>
        <w:t>(W. A. Lee 1984; Tresch, Saltiel, and Bizzi 1999)</w:t>
      </w:r>
      <w:r w:rsidR="00B860BB">
        <w:fldChar w:fldCharType="end"/>
      </w:r>
      <w:r w:rsidR="00BC4B72">
        <w:t xml:space="preserve">. </w:t>
      </w:r>
      <w:r w:rsidR="00B860BB">
        <w:t xml:space="preserve">Implementing a synergy-based neural control system could accelerate optimization techniques necessary for the implementation of the FSN method by reducing the dimensionality of the parameter space that the nervous system must control </w:t>
      </w:r>
      <w:r w:rsidR="00B860BB">
        <w:fldChar w:fldCharType="begin"/>
      </w:r>
      <w:r w:rsidR="00B860BB">
        <w:instrText xml:space="preserve"> ADDIN ZOTERO_ITEM CSL_CITATION {"citationID":"uzZBhQ7O","properties":{"formattedCitation":"(Ting and Macpherson 2005; Aoi et al. 2013; Alessandro, Carbajal, and d\\uc0\\u8217{}Avella 2014)","plainCitation":"(Ting and Macpherson 2005; Aoi et al. 2013; Alessandro, Carbajal, and d’Avella 2014)","noteIndex":0},"citationItems":[{"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schema":"https://github.com/citation-style-language/schema/raw/master/csl-citation.json"} </w:instrText>
      </w:r>
      <w:r w:rsidR="00B860BB">
        <w:fldChar w:fldCharType="separate"/>
      </w:r>
      <w:r w:rsidR="00B860BB" w:rsidRPr="00B860BB">
        <w:rPr>
          <w:rFonts w:cs="Times New Roman"/>
          <w:szCs w:val="24"/>
        </w:rPr>
        <w:t>(Ting and Macpherson 2005; Aoi et al. 2013; Alessandro, Carbajal, and d’Avella 2014)</w:t>
      </w:r>
      <w:r w:rsidR="00B860BB">
        <w:fldChar w:fldCharType="end"/>
      </w:r>
      <w:r w:rsidR="00B860BB">
        <w:t xml:space="preserve">. Muscle synergy analysis has broad uses including viability in clinical, robotic, and sport analysis </w:t>
      </w:r>
      <w:r w:rsidR="00B860BB">
        <w:fldChar w:fldCharType="begin"/>
      </w:r>
      <w:r w:rsidR="00B860BB">
        <w:instrText xml:space="preserve"> ADDIN ZOTERO_ITEM CSL_CITATION {"citationID":"xpCIH8ze","properties":{"formattedCitation":"(Taborri, Agostini, et al. 2018; Steele, Rozumalski, and Schwartz 2015)","plainCitation":"(Taborri, Agostini, et al. 2018; Steele, Rozumalski, and Schwartz 2015)","noteIndex":0},"citationItems":[{"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id":626,"uris":["http://zotero.org/users/2047454/items/9YT2IIFB"],"uri":["http://zotero.org/users/2047454/items/9YT2IIFB"],"itemData":{"id":626,"type":"article-journal","title":"Muscle synergies and complexity of neuromuscular control during gait in cerebral palsy","container-title":"Developmental Medicine &amp; Child Neurology","page":"1176-1182","volume":"57","issue":"12","source":"Wiley Online Library","abstract":"Aim Individuals with cerebral palsy (CP) have impaired movement due to a brain injury near birth. Understanding how neuromuscular control is altered in CP can provide insight into pathological movement. We sought to determine if individuals with CP demonstrate reduced complexity of neuromuscular control during gait compared with unimpaired individuals and if changes in control are related to functional ability. Method Muscle synergies during gait were retrospectively analyzed for 633 individuals (age range 3.9–70y): 549 with CP (hemiplegia, n=122; diplegia, n=266; triplegia, n=73; quadriplegia, n=88) and 84 unimpaired individuals. Synergies were calculated using non-negative matrix factorization from surface electromyography collected during previous clinical gait analyses. Synergy complexity during gait was compared with diagnosis subtype, functional ability, and clinical examination measures. Result Fewer synergies were required to describe muscle activity during gait in individuals with CP compared with unimpaired individuals. Changes in synergies were related to functional impairment and clinical examination measures including selective motor control, strength, and spasticity. Interpretation Individuals with CP use a simplified control strategy during gait compared with unimpaired individuals. These results were similar to synergies during walking among adult stroke survivors, suggesting similar neuromuscular control strategies between these clinical populations.","DOI":"10.1111/dmcn.12826","ISSN":"1469-8749","language":"en","author":[{"family":"Steele","given":"Katherine M."},{"family":"Rozumalski","given":"Adam"},{"family":"Schwartz","given":"Michael H."}],"issued":{"date-parts":[["2015"]]}}}],"schema":"https://github.com/citation-style-language/schema/raw/master/csl-citation.json"} </w:instrText>
      </w:r>
      <w:r w:rsidR="00B860BB">
        <w:fldChar w:fldCharType="separate"/>
      </w:r>
      <w:r w:rsidR="00B860BB" w:rsidRPr="00B860BB">
        <w:rPr>
          <w:rFonts w:cs="Times New Roman"/>
        </w:rPr>
        <w:t>(Taborri, Agostini, et al. 2018; Steele, Rozumalski, and Schwartz 2015)</w:t>
      </w:r>
      <w:r w:rsidR="00B860BB">
        <w:fldChar w:fldCharType="end"/>
      </w:r>
      <w:r w:rsidR="00B860BB">
        <w:t xml:space="preserve">. </w:t>
      </w:r>
    </w:p>
    <w:p w14:paraId="0A214699" w14:textId="23FD52DB" w:rsidR="00B860BB" w:rsidRDefault="00B860BB" w:rsidP="00B860BB">
      <w:pPr>
        <w:pStyle w:val="NoSpacing"/>
        <w:ind w:firstLine="720"/>
      </w:pPr>
      <w:commentRangeStart w:id="24"/>
      <w:r>
        <w:t xml:space="preserve">Statistical methods </w:t>
      </w:r>
      <w:commentRangeEnd w:id="24"/>
      <w:r w:rsidR="00BC4B72">
        <w:rPr>
          <w:rStyle w:val="CommentReference"/>
          <w:rFonts w:asciiTheme="minorHAnsi" w:hAnsiTheme="minorHAnsi"/>
        </w:rPr>
        <w:commentReference w:id="24"/>
      </w:r>
      <w:r>
        <w:t xml:space="preserve">are used to identify muscle synergies by decomposing electromyography (EMG) measurements from many muscles while completing a task. Multiple matrix factorization techniques have been used to characterize synergy profiles  </w:t>
      </w:r>
      <w:r>
        <w:fldChar w:fldCharType="begin"/>
      </w:r>
      <w:r>
        <w:instrText xml:space="preserve"> ADDIN ZOTERO_ITEM CSL_CITATION {"citationID":"rp0r92Au","properties":{"formattedCitation":"(Andrea d\\uc0\\u8217{}Avella, Saltiel, and Bizzi 2003; Tresch, Cheung, and d\\uc0\\u8217{}Avella 2006; Torres-Oviedo and Ting 2007; Taborri, Palermo, et al. 2018)","plainCitation":"(Andrea d’Avella, Saltiel, and Bizzi 2003; Tresch, Cheung, and d’Avella 2006; Torres-Oviedo and Ting 2007; Taborri, Palermo, et al. 2018)","noteIndex":0},"citationItems":[{"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84,"uris":["http://zotero.org/users/2047454/items/I48E8Q7K"],"uri":["http://zotero.org/users/2047454/items/I48E8Q7K"],"itemData":{"id":584,"type":"article-journal","title":"On the Reliability and Repeatability of Surface Electromyography Factorization by Muscle Synergies in Daily Life Activities","container-title":"Applied Bionics and Biomechanics","page":"15","volume":"2018","abstract":"Muscle synergy theory is a new appealing approach for different research fields. This study is aimed at evaluating the robustness of EMG reconstruction via muscle synergies and the repeatability of muscle synergy parameters as potential neurophysiological indices. Eight healthy subjects performed walking, stepping, running, and ascending and descending stairs’ trials for five repetitions in three sessions. Twelve muscles of the dominant leg were analyzed. The “nonnegative matrix factorization” and “variability account for” were used to extract muscle synergies and to assess EMG goodness reconstruction, respectively. Intraclass correlation was used to quantify methodology reliability. Cosine similarity and coefficient of determination assessed the repeatability of the muscle synergy vectors and the temporal activity patterns, respectively. A 4-synergy model was selected for EMG signal factorization. Intraclass correlation was excellent for the overall reconstruction, while it ranged from fair to excellent for single muscles. The EMG reconstruction was found repeatable across sessions and subjects. Considering the selection of neurophysiological indices, the number of synergies was not repeatable neither within nor between subjects. Conversely, the cosine similarity and coefficient of determination values allow considering the muscle synergy vectors and the temporal activity patterns as potential neurophysiological indices due to their similarity both within and between subjects. More specifically, some synergies in the 4-synergy model reveal themselves as more repeatable than others, suggesting focusing on them when seeking at the neurophysiological index identification.","DOI":"https://doi.org/10.1155/2018/5852307","call-number":"5852307","author":[{"family":"Taborri","given":"Juri"},{"family":"Palermo","given":"Eduardo"},{"family":"Del Prete","given":"Zaccaria"},{"family":"Rossi","given":"Stefano"}],"issued":{"date-parts":[["2018"]]}}}],"schema":"https://github.com/citation-style-language/schema/raw/master/csl-citation.json"} </w:instrText>
      </w:r>
      <w:r>
        <w:fldChar w:fldCharType="separate"/>
      </w:r>
      <w:r w:rsidRPr="00B860BB">
        <w:rPr>
          <w:rFonts w:cs="Times New Roman"/>
          <w:szCs w:val="24"/>
        </w:rPr>
        <w:t>(Andrea d’Avella, Saltiel, and Bizzi 2003; Tresch, Cheung, and d’Avella 2006; Torres-Oviedo and Ting 2007; Taborri, Palermo, et al. 2018)</w:t>
      </w:r>
      <w:r>
        <w:fldChar w:fldCharType="end"/>
      </w:r>
      <w:r>
        <w:t xml:space="preserve">, with the most common being nonnegative matrix factorization (NNMF) </w:t>
      </w:r>
      <w:r>
        <w:fldChar w:fldCharType="begin"/>
      </w:r>
      <w:r>
        <w:instrText xml:space="preserve"> ADDIN ZOTERO_ITEM CSL_CITATION {"citationID":"jvZkznJY","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fldChar w:fldCharType="separate"/>
      </w:r>
      <w:r w:rsidRPr="00B860BB">
        <w:rPr>
          <w:rFonts w:cs="Times New Roman"/>
        </w:rPr>
        <w:t>(Ting et al. 2012; D. D. Lee and Seung 2001)</w:t>
      </w:r>
      <w:r>
        <w:fldChar w:fldCharType="end"/>
      </w:r>
      <w:r>
        <w:t xml:space="preserve">. In NNMF, rectified, low-pass filtered </w:t>
      </w:r>
      <w:r>
        <w:lastRenderedPageBreak/>
        <w:t xml:space="preserve">EMG recordings are decomposed into a set of spatial vectors, representing time invariant muscle activation profiles, and temporal vectors, representing the timing of synergy </w:t>
      </w:r>
      <w:commentRangeStart w:id="25"/>
      <w:proofErr w:type="spellStart"/>
      <w:r>
        <w:t>coactivation</w:t>
      </w:r>
      <w:proofErr w:type="spellEnd"/>
      <w:r>
        <w:t>.</w:t>
      </w:r>
      <w:commentRangeEnd w:id="25"/>
      <w:r w:rsidR="00235989">
        <w:rPr>
          <w:rStyle w:val="CommentReference"/>
          <w:rFonts w:asciiTheme="minorHAnsi" w:hAnsiTheme="minorHAnsi"/>
        </w:rPr>
        <w:commentReference w:id="25"/>
      </w:r>
      <w:r>
        <w:t xml:space="preserve"> The overall muscle activation characterizes the relative activation of muscles in the </w:t>
      </w:r>
      <w:proofErr w:type="spellStart"/>
      <w:r>
        <w:t>hindlimb</w:t>
      </w:r>
      <w:proofErr w:type="spellEnd"/>
      <w:r>
        <w:t xml:space="preserve"> at a point in time and determines the kinetics that the leg produces. </w:t>
      </w:r>
    </w:p>
    <w:p w14:paraId="399E0205" w14:textId="731E2127" w:rsidR="00B860BB" w:rsidRDefault="00B860BB" w:rsidP="00B860BB">
      <w:pPr>
        <w:pStyle w:val="NoSpacing"/>
        <w:ind w:firstLine="720"/>
      </w:pPr>
      <w:r>
        <w:t xml:space="preserve">The synergy model has recently come under scrutiny as researchers have posited that synergies are less likely manifestations of physical neural systems and </w:t>
      </w:r>
      <w:proofErr w:type="spellStart"/>
      <w:r>
        <w:t>moreso</w:t>
      </w:r>
      <w:proofErr w:type="spellEnd"/>
      <w:r>
        <w:t xml:space="preserve"> optimal task-specific responses from the body </w:t>
      </w:r>
      <w:r>
        <w:fldChar w:fldCharType="begin"/>
      </w:r>
      <w:r>
        <w:instrText xml:space="preserve"> ADDIN ZOTERO_ITEM CSL_CITATION {"citationID":"S7k2W4a1","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fldChar w:fldCharType="separate"/>
      </w:r>
      <w:r w:rsidRPr="00B860BB">
        <w:rPr>
          <w:rFonts w:cs="Times New Roman"/>
        </w:rPr>
        <w:t>(Perreault et al. 2008; Tresch and Jarc 2009; Kutch and Valero-Cuevas 2011)</w:t>
      </w:r>
      <w:r>
        <w:fldChar w:fldCharType="end"/>
      </w:r>
      <w:r>
        <w:t xml:space="preserve">. </w:t>
      </w:r>
      <w:commentRangeStart w:id="26"/>
      <w:r>
        <w:t xml:space="preserve">The task-specific focus of muscle synergy derivation does not mean that the model is unsuitable for robotic control, though, so long as the natural dynamics of the systems are considered within the task demands </w:t>
      </w:r>
      <w:commentRangeEnd w:id="26"/>
      <w:r w:rsidR="00235989">
        <w:rPr>
          <w:rStyle w:val="CommentReference"/>
          <w:rFonts w:asciiTheme="minorHAnsi" w:hAnsiTheme="minorHAnsi"/>
        </w:rPr>
        <w:commentReference w:id="26"/>
      </w:r>
      <w:r>
        <w:fldChar w:fldCharType="begin"/>
      </w:r>
      <w:r>
        <w:instrText xml:space="preserve"> ADDIN ZOTERO_ITEM CSL_CITATION {"citationID":"U7vtlEUZ","properties":{"formattedCitation":"(A. d\\uc0\\u8217{}Avella and Bizzi 2005; Berniker et al. 2009)","plainCitation":"(A. d’Avella and Bizzi 2005; Berniker et al. 2009)","noteIndex":0},"citationItems":[{"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schema":"https://github.com/citation-style-language/schema/raw/master/csl-citation.json"} </w:instrText>
      </w:r>
      <w:r>
        <w:fldChar w:fldCharType="separate"/>
      </w:r>
      <w:r w:rsidRPr="00B860BB">
        <w:rPr>
          <w:rFonts w:cs="Times New Roman"/>
          <w:szCs w:val="24"/>
        </w:rPr>
        <w:t>(A. d’Avella and Bizzi 2005; Berniker et al. 2009)</w:t>
      </w:r>
      <w:r>
        <w:fldChar w:fldCharType="end"/>
      </w:r>
      <w:r>
        <w:t xml:space="preserve">. </w:t>
      </w:r>
    </w:p>
    <w:p w14:paraId="7DC05A9F" w14:textId="77777777" w:rsidR="00B860BB" w:rsidRDefault="00B860BB" w:rsidP="00B860BB">
      <w:pPr>
        <w:pStyle w:val="Heading1"/>
      </w:pPr>
      <w:bookmarkStart w:id="27" w:name="_Toc21003155"/>
      <w:r>
        <w:t>Perturbations</w:t>
      </w:r>
      <w:bookmarkEnd w:id="27"/>
    </w:p>
    <w:p w14:paraId="69257379" w14:textId="317269C6" w:rsidR="00B860BB" w:rsidRPr="00AE5DB5" w:rsidRDefault="00B860BB" w:rsidP="00B860BB">
      <w:pPr>
        <w:pStyle w:val="NoSpacing"/>
        <w:ind w:firstLine="720"/>
      </w:pPr>
      <w:r>
        <w:t xml:space="preserve">Nominal walking patterns are kinematic profiles (joint angles, </w:t>
      </w:r>
      <w:commentRangeStart w:id="28"/>
      <w:r>
        <w:t>torque patterns, muscle activation</w:t>
      </w:r>
      <w:commentRangeEnd w:id="28"/>
      <w:r w:rsidR="00916EEE">
        <w:rPr>
          <w:rStyle w:val="CommentReference"/>
          <w:rFonts w:asciiTheme="minorHAnsi" w:hAnsiTheme="minorHAnsi"/>
        </w:rPr>
        <w:commentReference w:id="28"/>
      </w:r>
      <w:r>
        <w:t xml:space="preserve">, etc.) that describe limb motion during unimpeded flat ground walking at a self-selected speed. The development of nominal models are useful because they are </w:t>
      </w:r>
      <w:commentRangeStart w:id="29"/>
      <w:r>
        <w:t xml:space="preserve">relatively easy </w:t>
      </w:r>
      <w:commentRangeEnd w:id="29"/>
      <w:r w:rsidR="00932984">
        <w:rPr>
          <w:rStyle w:val="CommentReference"/>
          <w:rFonts w:asciiTheme="minorHAnsi" w:hAnsiTheme="minorHAnsi"/>
        </w:rPr>
        <w:commentReference w:id="29"/>
      </w:r>
      <w:r>
        <w:t xml:space="preserve">to create and there is a wealth of nominal metrics available in the literature. </w:t>
      </w:r>
      <w:commentRangeStart w:id="30"/>
      <w:r>
        <w:t>Ultimately</w:t>
      </w:r>
      <w:commentRangeEnd w:id="30"/>
      <w:r w:rsidR="00932984">
        <w:rPr>
          <w:rStyle w:val="CommentReference"/>
          <w:rFonts w:asciiTheme="minorHAnsi" w:hAnsiTheme="minorHAnsi"/>
        </w:rPr>
        <w:commentReference w:id="30"/>
      </w:r>
      <w:r>
        <w:t>, nominal patterns reveal little about the dynamic interplay between the nervous system, body, and environment because they fail to activate afferent feedback pathways that respond to environmental uncertainty. Adding perturbations to kinematic responses, such as obstacles to jump over or holes to fall into, trigger different actions. Analyzing these reflexes, as they manifest in joint kinematics and muscle EMG patterns, can suggest new pathways in the hierarchical structure of walking systems.</w:t>
      </w:r>
    </w:p>
    <w:p w14:paraId="65BDB2DD" w14:textId="18E1A2E1" w:rsidR="00A502DC" w:rsidRPr="00201A51" w:rsidRDefault="00A502DC" w:rsidP="00201A51">
      <w:pPr>
        <w:pStyle w:val="Heading2"/>
      </w:pPr>
      <w:bookmarkStart w:id="31" w:name="_Toc21003156"/>
      <w:commentRangeStart w:id="32"/>
      <w:r w:rsidRPr="00201A51">
        <w:lastRenderedPageBreak/>
        <w:t>Aim 1</w:t>
      </w:r>
      <w:commentRangeEnd w:id="32"/>
      <w:r w:rsidR="00932984">
        <w:rPr>
          <w:rStyle w:val="CommentReference"/>
          <w:rFonts w:asciiTheme="minorHAnsi" w:eastAsiaTheme="minorHAnsi" w:hAnsiTheme="minorHAnsi" w:cstheme="minorBidi"/>
          <w:b w:val="0"/>
        </w:rPr>
        <w:commentReference w:id="32"/>
      </w:r>
      <w:r w:rsidRPr="00201A51">
        <w:t xml:space="preserve"> - </w:t>
      </w:r>
      <w:commentRangeStart w:id="33"/>
      <w:r w:rsidR="00312DCF" w:rsidRPr="00312DCF">
        <w:t xml:space="preserve">Expand </w:t>
      </w:r>
      <w:commentRangeEnd w:id="33"/>
      <w:r w:rsidR="00932984">
        <w:rPr>
          <w:rStyle w:val="CommentReference"/>
          <w:rFonts w:asciiTheme="minorHAnsi" w:eastAsiaTheme="minorHAnsi" w:hAnsiTheme="minorHAnsi" w:cstheme="minorBidi"/>
          <w:b w:val="0"/>
        </w:rPr>
        <w:commentReference w:id="33"/>
      </w:r>
      <w:r w:rsidR="00312DCF" w:rsidRPr="00312DCF">
        <w:t xml:space="preserve">a neuromechanical model of a rat </w:t>
      </w:r>
      <w:proofErr w:type="spellStart"/>
      <w:r w:rsidR="00312DCF" w:rsidRPr="00312DCF">
        <w:t>hindlimb</w:t>
      </w:r>
      <w:proofErr w:type="spellEnd"/>
      <w:r w:rsidR="00312DCF" w:rsidRPr="00312DCF">
        <w:t xml:space="preserve"> to include a complete musculature with physiological </w:t>
      </w:r>
      <w:commentRangeStart w:id="34"/>
      <w:r w:rsidR="00312DCF" w:rsidRPr="00312DCF">
        <w:t>muscle paths</w:t>
      </w:r>
      <w:bookmarkEnd w:id="31"/>
      <w:commentRangeEnd w:id="34"/>
      <w:r w:rsidR="00932984">
        <w:rPr>
          <w:rStyle w:val="CommentReference"/>
          <w:rFonts w:asciiTheme="minorHAnsi" w:eastAsiaTheme="minorHAnsi" w:hAnsiTheme="minorHAnsi" w:cstheme="minorBidi"/>
          <w:b w:val="0"/>
        </w:rPr>
        <w:commentReference w:id="34"/>
      </w:r>
    </w:p>
    <w:p w14:paraId="3983ACC4" w14:textId="222623D1" w:rsidR="008D0C70" w:rsidRPr="00201A51" w:rsidRDefault="008D0C70" w:rsidP="00201A51">
      <w:pPr>
        <w:pStyle w:val="Heading3"/>
        <w:ind w:left="0" w:firstLine="720"/>
      </w:pPr>
      <w:bookmarkStart w:id="35" w:name="_Toc21003157"/>
      <w:r w:rsidRPr="00201A51">
        <w:t>Completed Work</w:t>
      </w:r>
      <w:bookmarkEnd w:id="35"/>
    </w:p>
    <w:p w14:paraId="0B87A4F0" w14:textId="22FAD641" w:rsidR="008D0C70" w:rsidRPr="003D79F6" w:rsidRDefault="003D79F6" w:rsidP="00C23C8F">
      <w:pPr>
        <w:pStyle w:val="NoSpacing"/>
        <w:spacing w:line="240" w:lineRule="auto"/>
        <w:ind w:left="720"/>
        <w:rPr>
          <w:rFonts w:cs="Times New Roman"/>
          <w:i/>
          <w:szCs w:val="24"/>
          <w:u w:val="single"/>
        </w:rPr>
      </w:pPr>
      <w:r>
        <w:rPr>
          <w:rFonts w:cs="Times New Roman"/>
          <w:i/>
          <w:szCs w:val="24"/>
          <w:u w:val="single"/>
        </w:rPr>
        <w:t>Muscle Attachment Points</w:t>
      </w:r>
    </w:p>
    <w:p w14:paraId="7C149F17" w14:textId="35F68531" w:rsidR="00E72EB9" w:rsidRPr="00201A51" w:rsidRDefault="00E72EB9" w:rsidP="00C23C8F">
      <w:pPr>
        <w:pStyle w:val="NoSpacing"/>
        <w:spacing w:line="240" w:lineRule="auto"/>
        <w:ind w:left="720"/>
        <w:rPr>
          <w:rFonts w:cs="Times New Roman"/>
          <w:i/>
          <w:szCs w:val="24"/>
        </w:rPr>
      </w:pPr>
    </w:p>
    <w:p w14:paraId="4AA3C0CA" w14:textId="544D33B2" w:rsidR="00FC3AB5" w:rsidRDefault="00272469" w:rsidP="00FC3AB5">
      <w:pPr>
        <w:pStyle w:val="NoSpacing"/>
        <w:ind w:firstLine="720"/>
      </w:pPr>
      <w:r w:rsidRPr="00272469">
        <w:t xml:space="preserve">A </w:t>
      </w:r>
      <w:proofErr w:type="spellStart"/>
      <w:r w:rsidRPr="00272469">
        <w:t>hindlimb</w:t>
      </w:r>
      <w:proofErr w:type="spellEnd"/>
      <w:r w:rsidRPr="00272469">
        <w:t xml:space="preserve"> model with a redundant muscle set is necessary to study the impact of muscle grouping on control schemes</w:t>
      </w:r>
      <w:r w:rsidR="00FC3AB5">
        <w:t>.</w:t>
      </w:r>
      <w:r>
        <w:t xml:space="preserve"> Initially, I used muscle attachment point clouds with xyz-coordinates for the origins and insertions of all muscles</w:t>
      </w:r>
      <w:r w:rsidR="00FC3AB5">
        <w:t xml:space="preserve"> for the rat </w:t>
      </w:r>
      <w:proofErr w:type="spellStart"/>
      <w:r w:rsidR="00FC3AB5">
        <w:t>hindlimb</w:t>
      </w:r>
      <w:proofErr w:type="spellEnd"/>
      <w:r w:rsidR="00FC3AB5">
        <w:t xml:space="preserve"> </w:t>
      </w:r>
      <w:r>
        <w:fldChar w:fldCharType="begin"/>
      </w:r>
      <w:r>
        <w:instrText xml:space="preserve"> ADDIN ZOTERO_ITEM CSL_CITATION {"citationID":"G4xPstw9","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Pr="00272469">
        <w:rPr>
          <w:rFonts w:cs="Times New Roman"/>
        </w:rPr>
        <w:t>(Will L. Johnson et al. 2008)</w:t>
      </w:r>
      <w:r>
        <w:fldChar w:fldCharType="end"/>
      </w:r>
      <w:r>
        <w:t xml:space="preserve"> </w:t>
      </w:r>
      <w:r w:rsidR="00FC3AB5">
        <w:t>and presented the resulting model at Living Machines 2018</w:t>
      </w:r>
      <w:r>
        <w:t xml:space="preserve"> </w:t>
      </w:r>
      <w:r>
        <w:fldChar w:fldCharType="begin"/>
      </w:r>
      <w:r>
        <w:instrText xml:space="preserve"> ADDIN ZOTERO_ITEM CSL_CITATION {"citationID":"SiP1n65i","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fldChar w:fldCharType="separate"/>
      </w:r>
      <w:r w:rsidRPr="00272469">
        <w:rPr>
          <w:rFonts w:cs="Times New Roman"/>
        </w:rPr>
        <w:t>(Young, Hunt, and Quinn 2018)</w:t>
      </w:r>
      <w:r>
        <w:fldChar w:fldCharType="end"/>
      </w:r>
      <w:r w:rsidR="00FC3AB5">
        <w:t xml:space="preserve">. After further analysis of the modeling software it became apparent that Johnson’s xyz-coordinates were unusable because they did not include coordinates for “via” points, points along the muscle line of action that are necessary to simulate muscle wrapping. Additionally, Johnson’s work provided coordinates within bone-centric coordinate systems with axes based on poorly defined bony landmarks that were impossible to accurately identify on the bone </w:t>
      </w:r>
      <w:commentRangeStart w:id="36"/>
      <w:r w:rsidR="00FC3AB5">
        <w:t>meshes</w:t>
      </w:r>
      <w:commentRangeEnd w:id="36"/>
      <w:r w:rsidR="00DE3A0A">
        <w:rPr>
          <w:rStyle w:val="CommentReference"/>
          <w:rFonts w:asciiTheme="minorHAnsi" w:hAnsiTheme="minorHAnsi"/>
        </w:rPr>
        <w:commentReference w:id="36"/>
      </w:r>
      <w:r w:rsidR="00FC3AB5">
        <w:t>.</w:t>
      </w:r>
    </w:p>
    <w:p w14:paraId="0C3E0160" w14:textId="13ABD5C1" w:rsidR="00990BDA" w:rsidRPr="00C90C83" w:rsidRDefault="00FC3AB5" w:rsidP="00FC3AB5">
      <w:pPr>
        <w:pStyle w:val="NoSpacing"/>
        <w:ind w:firstLine="720"/>
      </w:pPr>
      <w:r>
        <w:t>Rather than adapting Johnson’s point clouds onto the bone meshes, I decided to hand-guide the muscle lines of action based on anatomical drawings and descriptions from E.C. Greene’s 1955 publication Anatomy of the Rat</w:t>
      </w:r>
      <w:r w:rsidR="00272469">
        <w:t xml:space="preserve"> </w:t>
      </w:r>
      <w:r w:rsidR="00272469">
        <w:fldChar w:fldCharType="begin"/>
      </w:r>
      <w:r w:rsidR="00272469">
        <w:instrText xml:space="preserve"> ADDIN ZOTERO_ITEM CSL_CITATION {"citationID":"InZq5hp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272469">
        <w:fldChar w:fldCharType="separate"/>
      </w:r>
      <w:r w:rsidR="00272469" w:rsidRPr="00272469">
        <w:rPr>
          <w:rFonts w:cs="Times New Roman"/>
        </w:rPr>
        <w:t>(Greene 1955)</w:t>
      </w:r>
      <w:r w:rsidR="00272469">
        <w:fldChar w:fldCharType="end"/>
      </w:r>
      <w:r>
        <w:t xml:space="preserve">. This work provides detailed descriptions of muscle attachment points relative to bone structures, neighboring muscles, and tendons as well as muscle paths around bones. Due to limitations in the simulation software, it is only possible to represent muscles as lines of action with origin, insertion, and via points. For muscles with lines of </w:t>
      </w:r>
      <w:r>
        <w:lastRenderedPageBreak/>
        <w:t xml:space="preserve">attachment (such as the gluteus </w:t>
      </w:r>
      <w:proofErr w:type="spellStart"/>
      <w:r>
        <w:t>maximus</w:t>
      </w:r>
      <w:proofErr w:type="spellEnd"/>
      <w:r>
        <w:t xml:space="preserve"> running along the dorsal border of the ilium), a single </w:t>
      </w:r>
      <w:r w:rsidR="00B44D86">
        <w:rPr>
          <w:noProof/>
        </w:rPr>
        <mc:AlternateContent>
          <mc:Choice Requires="wpg">
            <w:drawing>
              <wp:anchor distT="0" distB="0" distL="114300" distR="114300" simplePos="0" relativeHeight="251691008" behindDoc="0" locked="0" layoutInCell="1" allowOverlap="1" wp14:anchorId="49A03CA7" wp14:editId="29AAFC04">
                <wp:simplePos x="0" y="0"/>
                <wp:positionH relativeFrom="column">
                  <wp:posOffset>254635</wp:posOffset>
                </wp:positionH>
                <wp:positionV relativeFrom="paragraph">
                  <wp:posOffset>2106930</wp:posOffset>
                </wp:positionV>
                <wp:extent cx="5591810" cy="2860040"/>
                <wp:effectExtent l="0" t="0" r="8890" b="0"/>
                <wp:wrapTopAndBottom/>
                <wp:docPr id="21" name="Group 21"/>
                <wp:cNvGraphicFramePr/>
                <a:graphic xmlns:a="http://schemas.openxmlformats.org/drawingml/2006/main">
                  <a:graphicData uri="http://schemas.microsoft.com/office/word/2010/wordprocessingGroup">
                    <wpg:wgp>
                      <wpg:cNvGrpSpPr/>
                      <wpg:grpSpPr>
                        <a:xfrm>
                          <a:off x="0" y="0"/>
                          <a:ext cx="5591810" cy="2860040"/>
                          <a:chOff x="0" y="0"/>
                          <a:chExt cx="4965989" cy="2658745"/>
                        </a:xfrm>
                      </wpg:grpSpPr>
                      <wps:wsp>
                        <wps:cNvPr id="12" name="Text Box 12"/>
                        <wps:cNvSpPr txBox="1"/>
                        <wps:spPr>
                          <a:xfrm>
                            <a:off x="0" y="2400300"/>
                            <a:ext cx="4810125" cy="258445"/>
                          </a:xfrm>
                          <a:prstGeom prst="rect">
                            <a:avLst/>
                          </a:prstGeom>
                          <a:solidFill>
                            <a:prstClr val="white"/>
                          </a:solidFill>
                          <a:ln>
                            <a:noFill/>
                          </a:ln>
                          <a:effectLst/>
                        </wps:spPr>
                        <wps:txbx>
                          <w:txbxContent>
                            <w:p w14:paraId="08447EB6" w14:textId="77777777" w:rsidR="001A4DE2" w:rsidRPr="006765A1" w:rsidRDefault="001A4DE2" w:rsidP="003D79F6">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w:t>
                              </w:r>
                              <w:proofErr w:type="spellStart"/>
                              <w:r w:rsidRPr="006765A1">
                                <w:rPr>
                                  <w:rFonts w:ascii="Times New Roman" w:hAnsi="Times New Roman" w:cs="Times New Roman"/>
                                  <w:i w:val="0"/>
                                  <w:color w:val="auto"/>
                                </w:rPr>
                                <w:t>Animatlab</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1" name="Picture 11" descr="G:\My Drive\Germany Collaboration Trips\Germany 2018\JenaPresentation\GreeneCompare.pn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55864" y="0"/>
                            <a:ext cx="4810125" cy="240474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49A03CA7" id="Group 21" o:spid="_x0000_s1032" style="position:absolute;left:0;text-align:left;margin-left:20.05pt;margin-top:165.9pt;width:440.3pt;height:225.2pt;z-index:251691008" coordsize="49659,26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">
                <v:shape id="Text Box 12" o:spid="_x0000_s1033" type="#_x0000_t202" style="position:absolute;top:24003;width:48101;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" stroked="f">
                  <v:textbox inset="0,0,0,0">
                    <w:txbxContent>
                      <w:p w14:paraId="08447EB6" w14:textId="77777777" w:rsidR="001A4DE2" w:rsidRPr="006765A1" w:rsidRDefault="001A4DE2" w:rsidP="003D79F6">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w:t>
                        </w:r>
                        <w:proofErr w:type="spellStart"/>
                        <w:r w:rsidRPr="006765A1">
                          <w:rPr>
                            <w:rFonts w:ascii="Times New Roman" w:hAnsi="Times New Roman" w:cs="Times New Roman"/>
                            <w:i w:val="0"/>
                            <w:color w:val="auto"/>
                          </w:rPr>
                          <w:t>Animatlab</w:t>
                        </w:r>
                        <w:proofErr w:type="spellEnd"/>
                      </w:p>
                    </w:txbxContent>
                  </v:textbox>
                </v:shape>
                <v:shape id="Picture 11" o:spid="_x0000_s1034" type="#_x0000_t75" style="position:absolute;left:1558;width:48101;height:24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">
                  <v:imagedata r:id="rId15" o:title="GreeneCompare"/>
                  <v:path arrowok="t"/>
                </v:shape>
                <w10:wrap type="topAndBottom"/>
              </v:group>
            </w:pict>
          </mc:Fallback>
        </mc:AlternateContent>
      </w:r>
      <w:r>
        <w:t>attachment point was placed approximately halfway along the line of attachment.</w:t>
      </w:r>
      <w:r w:rsidR="003D79F6" w:rsidRPr="003D79F6">
        <w:rPr>
          <w:noProof/>
        </w:rPr>
        <w:t xml:space="preserve"> </w:t>
      </w:r>
    </w:p>
    <w:p w14:paraId="48465ECF" w14:textId="77777777" w:rsidR="003D79F6" w:rsidRPr="003D79F6" w:rsidRDefault="00A502DC" w:rsidP="003D79F6">
      <w:pPr>
        <w:pStyle w:val="NoSpacing"/>
        <w:rPr>
          <w:i/>
          <w:u w:val="single"/>
        </w:rPr>
      </w:pPr>
      <w:commentRangeStart w:id="37"/>
      <w:r w:rsidRPr="003D79F6">
        <w:rPr>
          <w:i/>
          <w:u w:val="single"/>
        </w:rPr>
        <w:t>Dynamic Muscle Moment Arm Profiles</w:t>
      </w:r>
      <w:r w:rsidR="003D79F6" w:rsidRPr="003D79F6">
        <w:rPr>
          <w:i/>
          <w:u w:val="single"/>
        </w:rPr>
        <w:t xml:space="preserve"> </w:t>
      </w:r>
      <w:commentRangeEnd w:id="37"/>
      <w:r w:rsidR="00DE3A0A">
        <w:rPr>
          <w:rStyle w:val="CommentReference"/>
          <w:rFonts w:asciiTheme="minorHAnsi" w:hAnsiTheme="minorHAnsi"/>
        </w:rPr>
        <w:commentReference w:id="37"/>
      </w:r>
    </w:p>
    <w:p w14:paraId="2DF773C2" w14:textId="4EB01167" w:rsidR="00970D34" w:rsidRPr="003D79F6" w:rsidRDefault="00E56591" w:rsidP="003D79F6">
      <w:pPr>
        <w:pStyle w:val="NoSpacing"/>
        <w:ind w:firstLine="720"/>
      </w:pPr>
      <w:r w:rsidRPr="003D79F6">
        <w:t>The functional effect that a muscle has about a joint can be understood by analyzing its moment arm profile about that joint</w:t>
      </w:r>
      <w:r w:rsidR="00BB7644" w:rsidRPr="003D79F6">
        <w:t xml:space="preserve"> </w:t>
      </w:r>
      <w:r w:rsidR="00BB7644" w:rsidRPr="003D79F6">
        <w:fldChar w:fldCharType="begin"/>
      </w:r>
      <w:r w:rsidR="00EA205E" w:rsidRPr="003D79F6">
        <w:instrText xml:space="preserve"> ADDIN ZOTERO_ITEM CSL_CITATION {"citationID":"g3pdaS3T","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rsidRPr="003D79F6">
        <w:fldChar w:fldCharType="separate"/>
      </w:r>
      <w:r w:rsidR="00EA205E" w:rsidRPr="003D79F6">
        <w:t>(Visser et al. 1990; S. W. Lee et al. 2008; Williams et al. 2008; Yeo et al. 2011; Charles et al. 2016)</w:t>
      </w:r>
      <w:r w:rsidR="00BB7644" w:rsidRPr="003D79F6">
        <w:fldChar w:fldCharType="end"/>
      </w:r>
      <w:r w:rsidR="008D6592" w:rsidRPr="003D79F6">
        <w:t xml:space="preserve">. </w:t>
      </w:r>
      <w:r w:rsidR="00970D34" w:rsidRPr="003D79F6">
        <w:t xml:space="preserve">In small animals, measuring muscle moment arms is </w:t>
      </w:r>
      <w:commentRangeStart w:id="38"/>
      <w:r w:rsidR="00970D34" w:rsidRPr="003D79F6">
        <w:t xml:space="preserve">especially </w:t>
      </w:r>
      <w:commentRangeEnd w:id="38"/>
      <w:r w:rsidR="00305BC9">
        <w:rPr>
          <w:rStyle w:val="CommentReference"/>
          <w:rFonts w:asciiTheme="minorHAnsi" w:hAnsiTheme="minorHAnsi"/>
        </w:rPr>
        <w:commentReference w:id="38"/>
      </w:r>
      <w:r w:rsidR="00970D34" w:rsidRPr="003D79F6">
        <w:t xml:space="preserve">important because small changes in the placement of muscle attachment points can dramatically affect a muscle’s torque generating capabilities. Moment arm profiles are a useful metric whereby a model can be validated against existing </w:t>
      </w:r>
      <w:proofErr w:type="spellStart"/>
      <w:r w:rsidR="00970D34" w:rsidRPr="003D79F6">
        <w:t>hindlimb</w:t>
      </w:r>
      <w:proofErr w:type="spellEnd"/>
      <w:r w:rsidR="00970D34" w:rsidRPr="003D79F6">
        <w:t xml:space="preserve"> models.</w:t>
      </w:r>
    </w:p>
    <w:p w14:paraId="2E44C1E2" w14:textId="1E28376C" w:rsidR="00970D34" w:rsidRPr="00970D34" w:rsidRDefault="003D79F6" w:rsidP="00B44D86">
      <w:pPr>
        <w:pStyle w:val="NoSpacing"/>
        <w:ind w:firstLine="720"/>
      </w:pPr>
      <w:r>
        <w:rPr>
          <w:noProof/>
        </w:rPr>
        <w:lastRenderedPageBreak/>
        <mc:AlternateContent>
          <mc:Choice Requires="wpg">
            <w:drawing>
              <wp:anchor distT="0" distB="0" distL="114300" distR="114300" simplePos="0" relativeHeight="251648000" behindDoc="0" locked="0" layoutInCell="1" allowOverlap="1" wp14:anchorId="15ADC47B" wp14:editId="1F92F9F9">
                <wp:simplePos x="0" y="0"/>
                <wp:positionH relativeFrom="margin">
                  <wp:posOffset>559324</wp:posOffset>
                </wp:positionH>
                <wp:positionV relativeFrom="paragraph">
                  <wp:posOffset>3483058</wp:posOffset>
                </wp:positionV>
                <wp:extent cx="4886325" cy="3238500"/>
                <wp:effectExtent l="0" t="0" r="9525" b="0"/>
                <wp:wrapTopAndBottom/>
                <wp:docPr id="28" name="Group 28"/>
                <wp:cNvGraphicFramePr/>
                <a:graphic xmlns:a="http://schemas.openxmlformats.org/drawingml/2006/main">
                  <a:graphicData uri="http://schemas.microsoft.com/office/word/2010/wordprocessingGroup">
                    <wpg:wgp>
                      <wpg:cNvGrpSpPr/>
                      <wpg:grpSpPr>
                        <a:xfrm>
                          <a:off x="0" y="0"/>
                          <a:ext cx="4886325" cy="3238500"/>
                          <a:chOff x="0" y="0"/>
                          <a:chExt cx="4886325" cy="3238500"/>
                        </a:xfrm>
                      </wpg:grpSpPr>
                      <pic:pic xmlns:pic="http://schemas.openxmlformats.org/drawingml/2006/picture">
                        <pic:nvPicPr>
                          <pic:cNvPr id="3" name="Picture 3" descr="G:\My Drive\Rat\BiomimeticsPaper\Figures\In-Final-Paper\Figure4.png"/>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wps:wsp>
                        <wps:cNvPr id="4" name="Text Box 4"/>
                        <wps:cNvSpPr txBox="1"/>
                        <wps:spPr>
                          <a:xfrm>
                            <a:off x="19050" y="1962150"/>
                            <a:ext cx="4686300" cy="1276350"/>
                          </a:xfrm>
                          <a:prstGeom prst="rect">
                            <a:avLst/>
                          </a:prstGeom>
                          <a:solidFill>
                            <a:prstClr val="white"/>
                          </a:solidFill>
                          <a:ln>
                            <a:noFill/>
                          </a:ln>
                          <a:effectLst/>
                        </wps:spPr>
                        <wps:txbx>
                          <w:txbxContent>
                            <w:p w14:paraId="5F09A717" w14:textId="56300ACC" w:rsidR="001A4DE2" w:rsidRPr="00A67478" w:rsidRDefault="001A4DE2"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w:t>
                              </w:r>
                              <w:proofErr w:type="spellStart"/>
                              <w:r w:rsidRPr="00A67478">
                                <w:rPr>
                                  <w:rFonts w:ascii="Times New Roman" w:hAnsi="Times New Roman" w:cs="Times New Roman"/>
                                  <w:i w:val="0"/>
                                  <w:color w:val="auto"/>
                                </w:rPr>
                                <w:t>monoarticular</w:t>
                              </w:r>
                              <w:proofErr w:type="spellEnd"/>
                              <w:r w:rsidRPr="00A67478">
                                <w:rPr>
                                  <w:rFonts w:ascii="Times New Roman" w:hAnsi="Times New Roman" w:cs="Times New Roman"/>
                                  <w:i w:val="0"/>
                                  <w:color w:val="auto"/>
                                </w:rPr>
                                <w:t xml:space="preserve">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26" type="#_x0000_t75" style="width:15.9pt;height:18.7pt" o:ole="">
                                    <v:imagedata r:id="rId17" o:title=""/>
                                  </v:shape>
                                  <o:OLEObject Type="Embed" ProgID="Equation.DSMT4" ShapeID="_x0000_i1026" DrawAspect="Content" ObjectID="_1631898260" r:id="rId18"/>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28" type="#_x0000_t75" style="width:9.35pt;height:12.15pt" o:ole="">
                                    <v:imagedata r:id="rId19" o:title=""/>
                                  </v:shape>
                                  <o:OLEObject Type="Embed" ProgID="Equation.DSMT4" ShapeID="_x0000_i1028" DrawAspect="Content" ObjectID="_1631898261" r:id="rId20"/>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30" type="#_x0000_t75" style="width:11.2pt;height:17.75pt" o:ole="">
                                    <v:imagedata r:id="rId21" o:title=""/>
                                  </v:shape>
                                  <o:OLEObject Type="Embed" ProgID="Equation.DSMT4" ShapeID="_x0000_i1030" DrawAspect="Content" ObjectID="_1631898262" r:id="rId22"/>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32" type="#_x0000_t75" style="width:15.9pt;height:18.7pt" o:ole="">
                                    <v:imagedata r:id="rId23" o:title=""/>
                                  </v:shape>
                                  <o:OLEObject Type="Embed" ProgID="Equation.DSMT4" ShapeID="_x0000_i1032" DrawAspect="Content" ObjectID="_1631898263" r:id="rId24"/>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5ADC47B" id="Group 28" o:spid="_x0000_s1035" style="position:absolute;left:0;text-align:left;margin-left:44.05pt;margin-top:274.25pt;width:384.75pt;height:255pt;z-index:251648000;mso-position-horizontal-relative:margin;mso-width-relative:margin;mso-height-relative:margin" coordsize="48863,32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">
                <v:shape id="Picture 3" o:spid="_x0000_s1036" type="#_x0000_t75" style="position:absolute;width:48863;height:188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">
                  <v:imagedata r:id="rId25" o:title="Figure4"/>
                  <v:path arrowok="t"/>
                </v:shape>
                <v:shape id="Text Box 4" o:spid="_x0000_s1037" type="#_x0000_t202" style="position:absolute;left:190;top:19621;width:46863;height:12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" stroked="f">
                  <v:textbox style="mso-fit-shape-to-text:t" inset="0,0,0,0">
                    <w:txbxContent>
                      <w:p w14:paraId="5F09A717" w14:textId="56300ACC" w:rsidR="001A4DE2" w:rsidRPr="00A67478" w:rsidRDefault="001A4DE2"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w:t>
                        </w:r>
                        <w:proofErr w:type="spellStart"/>
                        <w:r w:rsidRPr="00A67478">
                          <w:rPr>
                            <w:rFonts w:ascii="Times New Roman" w:hAnsi="Times New Roman" w:cs="Times New Roman"/>
                            <w:i w:val="0"/>
                            <w:color w:val="auto"/>
                          </w:rPr>
                          <w:t>monoarticular</w:t>
                        </w:r>
                        <w:proofErr w:type="spellEnd"/>
                        <w:r w:rsidRPr="00A67478">
                          <w:rPr>
                            <w:rFonts w:ascii="Times New Roman" w:hAnsi="Times New Roman" w:cs="Times New Roman"/>
                            <w:i w:val="0"/>
                            <w:color w:val="auto"/>
                          </w:rPr>
                          <w:t xml:space="preserve">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26" type="#_x0000_t75" style="width:15.9pt;height:18.7pt" o:ole="">
                              <v:imagedata r:id="rId17" o:title=""/>
                            </v:shape>
                            <o:OLEObject Type="Embed" ProgID="Equation.DSMT4" ShapeID="_x0000_i1026" DrawAspect="Content" ObjectID="_1631898260" r:id="rId26"/>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28" type="#_x0000_t75" style="width:9.35pt;height:12.15pt" o:ole="">
                              <v:imagedata r:id="rId19" o:title=""/>
                            </v:shape>
                            <o:OLEObject Type="Embed" ProgID="Equation.DSMT4" ShapeID="_x0000_i1028" DrawAspect="Content" ObjectID="_1631898261" r:id="rId27"/>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30" type="#_x0000_t75" style="width:11.2pt;height:17.75pt" o:ole="">
                              <v:imagedata r:id="rId21" o:title=""/>
                            </v:shape>
                            <o:OLEObject Type="Embed" ProgID="Equation.DSMT4" ShapeID="_x0000_i1030" DrawAspect="Content" ObjectID="_1631898262" r:id="rId28"/>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32" type="#_x0000_t75" style="width:15.9pt;height:18.7pt" o:ole="">
                              <v:imagedata r:id="rId23" o:title=""/>
                            </v:shape>
                            <o:OLEObject Type="Embed" ProgID="Equation.DSMT4" ShapeID="_x0000_i1032" DrawAspect="Content" ObjectID="_1631898263" r:id="rId29"/>
                          </w:object>
                        </w:r>
                        <w:r w:rsidRPr="00A67478">
                          <w:rPr>
                            <w:rFonts w:ascii="Times New Roman" w:hAnsi="Times New Roman" w:cs="Times New Roman"/>
                            <w:i w:val="0"/>
                            <w:color w:val="auto"/>
                          </w:rPr>
                          <w:t xml:space="preserve"> as described in the text.</w:t>
                        </w:r>
                      </w:p>
                    </w:txbxContent>
                  </v:textbox>
                </v:shape>
                <w10:wrap type="topAndBottom" anchorx="margin"/>
              </v:group>
            </w:pict>
          </mc:Fallback>
        </mc:AlternateContent>
      </w:r>
      <w:r w:rsidR="00970D34" w:rsidRPr="00970D34">
        <w:t xml:space="preserve">I implemented two joint motion protocols in </w:t>
      </w:r>
      <w:proofErr w:type="spellStart"/>
      <w:r w:rsidR="00970D34" w:rsidRPr="00970D34">
        <w:t>Animatlab</w:t>
      </w:r>
      <w:proofErr w:type="spellEnd"/>
      <w:r w:rsidR="00970D34" w:rsidRPr="00970D34">
        <w:t xml:space="preserve"> to analyze muscle moment arm profiles across a range of joint motions. First, I implemented a protocol that moved each joint independently through its entire range of motion betwee</w:t>
      </w:r>
      <w:r w:rsidR="00970D34">
        <w:t xml:space="preserve">n limits as defined by Fischer et al </w:t>
      </w:r>
      <w:r w:rsidR="00970D34">
        <w:fldChar w:fldCharType="begin"/>
      </w:r>
      <w:r w:rsidR="00970D34">
        <w:instrText xml:space="preserve"> ADDIN ZOTERO_ITEM CSL_CITATION {"citationID":"5Way2nKu","properties":{"formattedCitation":"(Fischer et al. 2002)","plainCitation":"(Fischer et al. 2002)","noteIndex":0},"citationItems":[{"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schema":"https://github.com/citation-style-language/schema/raw/master/csl-citation.json"} </w:instrText>
      </w:r>
      <w:r w:rsidR="00970D34">
        <w:fldChar w:fldCharType="separate"/>
      </w:r>
      <w:r w:rsidR="00970D34" w:rsidRPr="00970D34">
        <w:rPr>
          <w:rFonts w:cs="Times New Roman"/>
        </w:rPr>
        <w:t>(Fischer et al. 2002)</w:t>
      </w:r>
      <w:r w:rsidR="00970D34">
        <w:fldChar w:fldCharType="end"/>
      </w:r>
      <w:r w:rsidR="00970D34" w:rsidRPr="00970D34">
        <w:t xml:space="preserve">. Muscle moment arms gathered from the full range of motion protocol were compared to two </w:t>
      </w:r>
      <w:proofErr w:type="spellStart"/>
      <w:r w:rsidR="00970D34" w:rsidRPr="00970D34">
        <w:t>hindlimb</w:t>
      </w:r>
      <w:proofErr w:type="spellEnd"/>
      <w:r w:rsidR="00970D34" w:rsidRPr="00970D34">
        <w:t xml:space="preserve"> models that had analyzed moment arm profiles in the sagittal plane</w:t>
      </w:r>
      <w:r w:rsidR="00970D34">
        <w:t xml:space="preserve"> </w:t>
      </w:r>
      <w:r w:rsidR="00970D34">
        <w:fldChar w:fldCharType="begin"/>
      </w:r>
      <w:r w:rsidR="00970D34">
        <w:instrText xml:space="preserve"> ADDIN ZOTERO_ITEM CSL_CITATION {"citationID":"AUPmz7kr","properties":{"formattedCitation":"(W. L. Johnson et al. 2011; Charles et al. 2016)","plainCitation":"(W. L. Johnson et al. 2011; Charles et al. 2016)","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970D34">
        <w:fldChar w:fldCharType="separate"/>
      </w:r>
      <w:r w:rsidR="00970D34" w:rsidRPr="00970D34">
        <w:rPr>
          <w:rFonts w:cs="Times New Roman"/>
        </w:rPr>
        <w:t>(W. L. Johnson et al. 2011; Charles et al. 2016)</w:t>
      </w:r>
      <w:r w:rsidR="00970D34">
        <w:fldChar w:fldCharType="end"/>
      </w:r>
      <w:r w:rsidR="00970D34" w:rsidRPr="00970D34">
        <w:t>. Second, I implemented a nominal walking protocol, as defined by Fischer et al., to create 3D moment arm profiles for biarticular muscles. The nominal walking protocol illustrated the complex relationship that multi-joint motion has on the mechanical advantage of biarticular muscles, a property that is excluded in traditional 2D, single joint moment arm profiles.</w:t>
      </w:r>
    </w:p>
    <w:p w14:paraId="3DA80B12" w14:textId="31073627" w:rsidR="001846D3" w:rsidRDefault="00970D34" w:rsidP="001846D3">
      <w:pPr>
        <w:pStyle w:val="NoSpacing"/>
        <w:ind w:firstLine="720"/>
        <w:rPr>
          <w:b/>
        </w:rPr>
      </w:pPr>
      <w:r w:rsidRPr="00970D34">
        <w:t xml:space="preserve">I calculated moment arm profiles for the model by projecting muscle paths onto the sagittal plane and measuring the shortest distance from the joint center to the free muscle segment. The “free” muscle segment is the muscle portion between attachment points in different bone coordinate systems that undergoes length change as a joint is moved. In addition to calculating </w:t>
      </w:r>
      <w:r w:rsidRPr="00970D34">
        <w:lastRenderedPageBreak/>
        <w:t xml:space="preserve">moment arm profiles, a sensitivity analysis </w:t>
      </w:r>
      <w:commentRangeStart w:id="39"/>
      <w:r w:rsidRPr="00970D34">
        <w:t xml:space="preserve">was conducted </w:t>
      </w:r>
      <w:commentRangeEnd w:id="39"/>
      <w:r w:rsidR="00305BC9">
        <w:rPr>
          <w:rStyle w:val="CommentReference"/>
          <w:rFonts w:asciiTheme="minorHAnsi" w:hAnsiTheme="minorHAnsi"/>
        </w:rPr>
        <w:commentReference w:id="39"/>
      </w:r>
      <w:r w:rsidRPr="00970D34">
        <w:t xml:space="preserve">to examine the impact of muscle attachment point placement on sagittal plane moment arm profiles. This work is discussed in detail in a paper published in the Journal of Biomimetics </w:t>
      </w:r>
      <w:r w:rsidR="001846D3">
        <w:rPr>
          <w:b/>
        </w:rPr>
        <w:fldChar w:fldCharType="begin"/>
      </w:r>
      <w:r w:rsidR="001846D3">
        <w:rPr>
          <w:b/>
        </w:rPr>
        <w:instrText xml:space="preserve"> ADDIN ZOTERO_ITEM CSL_CITATION {"citationID":"5RGdt7R1","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1846D3">
        <w:rPr>
          <w:b/>
        </w:rPr>
        <w:fldChar w:fldCharType="separate"/>
      </w:r>
      <w:r w:rsidR="001846D3" w:rsidRPr="001846D3">
        <w:rPr>
          <w:rFonts w:cs="Times New Roman"/>
        </w:rPr>
        <w:t>(Young et al. 2019)</w:t>
      </w:r>
      <w:r w:rsidR="001846D3">
        <w:rPr>
          <w:b/>
        </w:rPr>
        <w:fldChar w:fldCharType="end"/>
      </w:r>
      <w:r w:rsidR="001846D3">
        <w:rPr>
          <w:b/>
        </w:rPr>
        <w:t>.</w:t>
      </w:r>
    </w:p>
    <w:p w14:paraId="6DB3569D" w14:textId="77777777" w:rsidR="00A47EAC" w:rsidRPr="00201A51" w:rsidRDefault="00A47EAC" w:rsidP="007311A3">
      <w:pPr>
        <w:pStyle w:val="Heading3"/>
      </w:pPr>
      <w:bookmarkStart w:id="40" w:name="_Toc21003158"/>
      <w:r w:rsidRPr="00201A51">
        <w:t>Publications</w:t>
      </w:r>
      <w:bookmarkEnd w:id="40"/>
    </w:p>
    <w:p w14:paraId="6BEBAE82" w14:textId="45A99263" w:rsidR="003D79F6" w:rsidRDefault="003D79F6" w:rsidP="003D79F6">
      <w:pPr>
        <w:pStyle w:val="NoSpacing"/>
        <w:numPr>
          <w:ilvl w:val="0"/>
          <w:numId w:val="12"/>
        </w:numPr>
      </w:pPr>
      <w:r w:rsidRPr="003D79F6">
        <w:t xml:space="preserve">Young, F., Rode, C., Hunt, A. &amp; Quinn, R. Analyzing Moment Arm Profiles in a Full-Muscle Rat Hindlimb Model. </w:t>
      </w:r>
      <w:r w:rsidRPr="003D79F6">
        <w:rPr>
          <w:i/>
          <w:iCs/>
        </w:rPr>
        <w:t>Biomimetics</w:t>
      </w:r>
      <w:r w:rsidRPr="003D79F6">
        <w:t xml:space="preserve"> </w:t>
      </w:r>
      <w:r w:rsidRPr="003D79F6">
        <w:rPr>
          <w:b/>
          <w:bCs/>
        </w:rPr>
        <w:t>4</w:t>
      </w:r>
      <w:r w:rsidRPr="003D79F6">
        <w:t>, 10 (2019).</w:t>
      </w:r>
    </w:p>
    <w:p w14:paraId="140EB31C" w14:textId="19BF42BB" w:rsidR="00C23C8F" w:rsidRPr="002554BD" w:rsidRDefault="003D79F6" w:rsidP="003D79F6">
      <w:pPr>
        <w:pStyle w:val="NoSpacing"/>
        <w:numPr>
          <w:ilvl w:val="0"/>
          <w:numId w:val="12"/>
        </w:numPr>
        <w:rPr>
          <w:rFonts w:eastAsia="Times New Roman" w:cs="Times New Roman"/>
          <w:szCs w:val="24"/>
        </w:rPr>
      </w:pPr>
      <w:r w:rsidRPr="003D79F6">
        <w:t xml:space="preserve">Young, F., Hunt, A. J. &amp; Quinn, R. D. A Neuromechanical Rat Model with a Complete Set of Hind Limb Muscles. in </w:t>
      </w:r>
      <w:r w:rsidRPr="003D79F6">
        <w:rPr>
          <w:i/>
          <w:iCs/>
        </w:rPr>
        <w:t>Biomimetic and Biohybrid Systems</w:t>
      </w:r>
      <w:r w:rsidRPr="003D79F6">
        <w:t xml:space="preserve"> 527–537 (Springer, 2018).</w:t>
      </w:r>
    </w:p>
    <w:p w14:paraId="12F9E635" w14:textId="55F69CFD" w:rsidR="00A502DC" w:rsidRPr="00201A51" w:rsidRDefault="00A502DC" w:rsidP="0001344D">
      <w:pPr>
        <w:pStyle w:val="Heading2"/>
      </w:pPr>
      <w:bookmarkStart w:id="41" w:name="_Toc21003159"/>
      <w:r w:rsidRPr="00201A51">
        <w:t xml:space="preserve">Aim 2 – </w:t>
      </w:r>
      <w:r w:rsidR="00312DCF" w:rsidRPr="00312DCF">
        <w:t>Investigate muscle activation strategies that meet torque demands under nominal and perturbed conditions</w:t>
      </w:r>
      <w:bookmarkEnd w:id="41"/>
    </w:p>
    <w:p w14:paraId="1801391A" w14:textId="68802604" w:rsidR="008D0C70" w:rsidRDefault="002554BD" w:rsidP="007311A3">
      <w:pPr>
        <w:pStyle w:val="Heading3"/>
      </w:pPr>
      <w:bookmarkStart w:id="42" w:name="_Toc21003160"/>
      <w:r>
        <w:t>Background</w:t>
      </w:r>
      <w:bookmarkEnd w:id="42"/>
    </w:p>
    <w:p w14:paraId="2129734C" w14:textId="31F99863" w:rsidR="00794191" w:rsidRPr="00794191" w:rsidRDefault="00623A9C" w:rsidP="00794191">
      <w:pPr>
        <w:pStyle w:val="MTDisplayEquation"/>
        <w:tabs>
          <w:tab w:val="clear" w:pos="4680"/>
          <w:tab w:val="center" w:pos="5400"/>
        </w:tabs>
        <w:ind w:firstLine="720"/>
      </w:pPr>
      <w:commentRangeStart w:id="43"/>
      <w:proofErr w:type="spellStart"/>
      <w:r w:rsidRPr="00493B05">
        <w:t>Animatlab</w:t>
      </w:r>
      <w:proofErr w:type="spellEnd"/>
      <w:r w:rsidRPr="00493B05">
        <w:t xml:space="preserve"> uses </w:t>
      </w:r>
      <w:commentRangeEnd w:id="43"/>
      <w:r w:rsidR="00C21C5F">
        <w:rPr>
          <w:rStyle w:val="CommentReference"/>
          <w:rFonts w:asciiTheme="minorHAnsi" w:hAnsiTheme="minorHAnsi"/>
        </w:rPr>
        <w:commentReference w:id="43"/>
      </w:r>
      <w:r w:rsidRPr="00493B05">
        <w:t>a</w:t>
      </w:r>
      <w:r w:rsidR="00794191">
        <w:t xml:space="preserve"> two-compartment</w:t>
      </w:r>
      <w:r w:rsidRPr="00493B05">
        <w:t xml:space="preserve"> linear Hill</w:t>
      </w:r>
      <w:r w:rsidR="00892AC5">
        <w:t xml:space="preserve"> </w:t>
      </w:r>
      <w:r w:rsidR="00892AC5" w:rsidRPr="00493B05">
        <w:t>muscle mode</w:t>
      </w:r>
      <w:r w:rsidR="00892AC5">
        <w:t>l</w:t>
      </w:r>
      <w:r w:rsidR="00794191">
        <w:t xml:space="preserve"> </w:t>
      </w:r>
      <w:r w:rsidR="00794191">
        <w:fldChar w:fldCharType="begin"/>
      </w:r>
      <w:r w:rsidR="00794191">
        <w:instrText xml:space="preserve"> ADDIN ZOTERO_ITEM CSL_CITATION {"citationID":"em9oU3Dc","properties":{"formattedCitation":"(Hill Archibald Vivian 1938)","plainCitation":"(Hill Archibald Vivian 1938)","noteIndex":0},"citationItems":[{"id":747,"uris":["http://zotero.org/users/2047454/items/RZ2LRNDF"],"uri":["http://zotero.org/users/2047454/items/RZ2LRNDF"],"itemData":{"id":747,"type":"article-journal","title":"The heat of shortening and the dynamic constants of muscle","container-title":"Proceedings of the Royal Society of London. Series B - Biological Sciences","page":"136-195","volume":"126","issue":"843","source":"royalsocietypublishing.org (Atypon)","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DOI":"10.1098/rspb.1938.0050","journalAbbreviation":"Proceedings of the Royal Society of London. Series B - Biological Sciences","author":[{"literal":"Hill Archibald Vivian"}],"issued":{"date-parts":[["1938",10,10]]}}}],"schema":"https://github.com/citation-style-language/schema/raw/master/csl-citation.json"} </w:instrText>
      </w:r>
      <w:r w:rsidR="00794191">
        <w:fldChar w:fldCharType="separate"/>
      </w:r>
      <w:r w:rsidR="00794191" w:rsidRPr="00794191">
        <w:rPr>
          <w:rFonts w:cs="Times New Roman"/>
        </w:rPr>
        <w:t>(Hill Archibald Vivian 1938)</w:t>
      </w:r>
      <w:r w:rsidR="00794191">
        <w:fldChar w:fldCharType="end"/>
      </w:r>
      <w:r w:rsidR="00892AC5">
        <w:t xml:space="preserve"> </w:t>
      </w:r>
      <w:r>
        <w:t xml:space="preserve">for </w:t>
      </w:r>
      <w:r w:rsidR="00794191">
        <w:t xml:space="preserve">representing </w:t>
      </w:r>
      <w:r>
        <w:t>te</w:t>
      </w:r>
      <w:r w:rsidR="00794191">
        <w:t xml:space="preserve">nsion. </w:t>
      </w:r>
      <w:r w:rsidR="009B491C">
        <w:t>This</w:t>
      </w:r>
      <w:r w:rsidR="001B3A3E">
        <w:t xml:space="preserve"> </w:t>
      </w:r>
      <w:r w:rsidR="00794191">
        <w:t>model</w:t>
      </w:r>
      <w:r w:rsidR="009B491C">
        <w:t xml:space="preserve">, shown in Figure </w:t>
      </w:r>
      <w:commentRangeStart w:id="44"/>
      <w:r w:rsidR="009B491C">
        <w:t>XXX</w:t>
      </w:r>
      <w:r w:rsidR="00AD1E33">
        <w:t>5</w:t>
      </w:r>
      <w:commentRangeEnd w:id="44"/>
      <w:r w:rsidR="00C21C5F">
        <w:rPr>
          <w:rStyle w:val="CommentReference"/>
          <w:rFonts w:asciiTheme="minorHAnsi" w:hAnsiTheme="minorHAnsi"/>
        </w:rPr>
        <w:commentReference w:id="44"/>
      </w:r>
      <w:r w:rsidR="009B491C">
        <w:t>,</w:t>
      </w:r>
      <w:r w:rsidR="00794191">
        <w:t xml:space="preserve"> is characterized by an elastic element in </w:t>
      </w:r>
      <w:r w:rsidR="009B491C">
        <w:t>series</w:t>
      </w:r>
      <w:r w:rsidR="00794191">
        <w:t xml:space="preserve"> with a contractile-elastic element.  The series elastic element</w:t>
      </w:r>
      <w:r w:rsidR="009B491C">
        <w:t>, kse,</w:t>
      </w:r>
      <w:r w:rsidR="00794191">
        <w:t xml:space="preserve"> represents the force-length properties of the muscle while the contractile-elastic element </w:t>
      </w:r>
      <w:r w:rsidR="001B3A3E">
        <w:t xml:space="preserve">captures </w:t>
      </w:r>
      <w:r w:rsidR="00794191">
        <w:t xml:space="preserve">the force-velocity components of the muscle. Work by Zajac </w:t>
      </w:r>
      <w:r w:rsidR="00794191">
        <w:fldChar w:fldCharType="begin"/>
      </w:r>
      <w:r w:rsidR="00794191">
        <w:instrText xml:space="preserve"> ADDIN ZOTERO_ITEM CSL_CITATION {"citationID":"b4SE6Pzt","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00794191">
        <w:fldChar w:fldCharType="separate"/>
      </w:r>
      <w:r w:rsidR="00794191" w:rsidRPr="00794191">
        <w:rPr>
          <w:rFonts w:cs="Times New Roman"/>
        </w:rPr>
        <w:t>(Zajac 1989)</w:t>
      </w:r>
      <w:r w:rsidR="00794191">
        <w:fldChar w:fldCharType="end"/>
      </w:r>
      <w:r w:rsidR="00794191">
        <w:t xml:space="preserve"> </w:t>
      </w:r>
      <w:r w:rsidR="009B491C">
        <w:t>has formalized Hill’s model into an equation used by</w:t>
      </w:r>
      <w:r w:rsidR="00794191">
        <w:t xml:space="preserve"> Animatlab</w:t>
      </w:r>
      <w:r w:rsidR="009B491C">
        <w:t>,</w:t>
      </w:r>
    </w:p>
    <w:p w14:paraId="16BBCA1D" w14:textId="10708596" w:rsidR="00623A9C" w:rsidRDefault="00623A9C" w:rsidP="00623A9C">
      <w:pPr>
        <w:pStyle w:val="MTDisplayEquation"/>
        <w:ind w:firstLine="720"/>
      </w:pPr>
      <w:r>
        <w:tab/>
      </w:r>
      <w:r w:rsidRPr="00F826AD">
        <w:rPr>
          <w:position w:val="-30"/>
        </w:rPr>
        <w:object w:dxaOrig="4819" w:dyaOrig="680" w14:anchorId="473D0521">
          <v:shape id="_x0000_i1033" type="#_x0000_t75" style="width:239.75pt;height:33.3pt" o:ole="">
            <v:imagedata r:id="rId30" o:title=""/>
          </v:shape>
          <o:OLEObject Type="Embed" ProgID="Equation.DSMT4" ShapeID="_x0000_i1033" DrawAspect="Content" ObjectID="_1631898247" r:id="rId31"/>
        </w:object>
      </w:r>
      <w:r>
        <w:t xml:space="preserve">, </w:t>
      </w:r>
    </w:p>
    <w:p w14:paraId="3D457D26" w14:textId="3EC6DDB5" w:rsidR="00623A9C" w:rsidRDefault="009B491C" w:rsidP="00623A9C">
      <w:pPr>
        <w:pStyle w:val="NoSpacing"/>
        <w:ind w:firstLine="720"/>
      </w:pPr>
      <w:commentRangeStart w:id="45"/>
      <w:r>
        <w:rPr>
          <w:noProof/>
        </w:rPr>
        <w:lastRenderedPageBreak/>
        <mc:AlternateContent>
          <mc:Choice Requires="wpg">
            <w:drawing>
              <wp:anchor distT="0" distB="0" distL="114300" distR="114300" simplePos="0" relativeHeight="251689984" behindDoc="0" locked="0" layoutInCell="1" allowOverlap="1" wp14:anchorId="7000CC5D" wp14:editId="648C9B19">
                <wp:simplePos x="0" y="0"/>
                <wp:positionH relativeFrom="column">
                  <wp:posOffset>991870</wp:posOffset>
                </wp:positionH>
                <wp:positionV relativeFrom="paragraph">
                  <wp:posOffset>1204595</wp:posOffset>
                </wp:positionV>
                <wp:extent cx="3656965" cy="1879600"/>
                <wp:effectExtent l="0" t="0" r="635" b="6350"/>
                <wp:wrapTopAndBottom/>
                <wp:docPr id="27" name="Group 27"/>
                <wp:cNvGraphicFramePr/>
                <a:graphic xmlns:a="http://schemas.openxmlformats.org/drawingml/2006/main">
                  <a:graphicData uri="http://schemas.microsoft.com/office/word/2010/wordprocessingGroup">
                    <wpg:wgp>
                      <wpg:cNvGrpSpPr/>
                      <wpg:grpSpPr>
                        <a:xfrm>
                          <a:off x="0" y="0"/>
                          <a:ext cx="3656965" cy="1879600"/>
                          <a:chOff x="0" y="0"/>
                          <a:chExt cx="3656965" cy="1880211"/>
                        </a:xfrm>
                      </wpg:grpSpPr>
                      <wps:wsp>
                        <wps:cNvPr id="15" name="Text Box 15"/>
                        <wps:cNvSpPr txBox="1"/>
                        <wps:spPr>
                          <a:xfrm>
                            <a:off x="483079" y="1621766"/>
                            <a:ext cx="2895600" cy="258445"/>
                          </a:xfrm>
                          <a:prstGeom prst="rect">
                            <a:avLst/>
                          </a:prstGeom>
                          <a:solidFill>
                            <a:prstClr val="white"/>
                          </a:solidFill>
                          <a:ln>
                            <a:noFill/>
                          </a:ln>
                          <a:effectLst/>
                        </wps:spPr>
                        <wps:txbx>
                          <w:txbxContent>
                            <w:p w14:paraId="1F71CC15" w14:textId="28CE77BE" w:rsidR="001A4DE2" w:rsidRPr="00C90C83" w:rsidRDefault="001A4DE2"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w:t>
                              </w:r>
                              <w:proofErr w:type="spellStart"/>
                              <w:r w:rsidRPr="00C90C83">
                                <w:rPr>
                                  <w:rFonts w:ascii="Times New Roman" w:hAnsi="Times New Roman" w:cs="Times New Roman"/>
                                  <w:i w:val="0"/>
                                  <w:color w:val="auto"/>
                                </w:rPr>
                                <w:t>Animatlab</w:t>
                              </w:r>
                              <w:proofErr w:type="spellEnd"/>
                              <w:r w:rsidRPr="00C90C83">
                                <w:rPr>
                                  <w:rFonts w:ascii="Times New Roman" w:hAnsi="Times New Roman" w:cs="Times New Roman"/>
                                  <w:i w:val="0"/>
                                  <w:color w:val="auto"/>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4" name="Picture 14" descr="G:\My Drive\Living Machines\Living Machines 2018\SourceArchive\Fig2.png"/>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6965" cy="1619250"/>
                          </a:xfrm>
                          <a:prstGeom prst="rect">
                            <a:avLst/>
                          </a:prstGeom>
                          <a:noFill/>
                          <a:ln>
                            <a:noFill/>
                          </a:ln>
                        </pic:spPr>
                      </pic:pic>
                    </wpg:wgp>
                  </a:graphicData>
                </a:graphic>
              </wp:anchor>
            </w:drawing>
          </mc:Choice>
          <mc:Fallback>
            <w:pict>
              <v:group w14:anchorId="7000CC5D" id="Group 27" o:spid="_x0000_s1038" style="position:absolute;left:0;text-align:left;margin-left:78.1pt;margin-top:94.85pt;width:287.95pt;height:148pt;z-index:251689984" coordsize="36569,18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">
                <v:shape id="Text Box 15" o:spid="_x0000_s1039" type="#_x0000_t202" style="position:absolute;left:4830;top:16217;width:28956;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" stroked="f">
                  <v:textbox style="mso-fit-shape-to-text:t" inset="0,0,0,0">
                    <w:txbxContent>
                      <w:p w14:paraId="1F71CC15" w14:textId="28CE77BE" w:rsidR="001A4DE2" w:rsidRPr="00C90C83" w:rsidRDefault="001A4DE2"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w:t>
                        </w:r>
                        <w:proofErr w:type="spellStart"/>
                        <w:r w:rsidRPr="00C90C83">
                          <w:rPr>
                            <w:rFonts w:ascii="Times New Roman" w:hAnsi="Times New Roman" w:cs="Times New Roman"/>
                            <w:i w:val="0"/>
                            <w:color w:val="auto"/>
                          </w:rPr>
                          <w:t>Animatlab</w:t>
                        </w:r>
                        <w:proofErr w:type="spellEnd"/>
                        <w:r w:rsidRPr="00C90C83">
                          <w:rPr>
                            <w:rFonts w:ascii="Times New Roman" w:hAnsi="Times New Roman" w:cs="Times New Roman"/>
                            <w:i w:val="0"/>
                            <w:color w:val="auto"/>
                          </w:rPr>
                          <w:t>.</w:t>
                        </w:r>
                      </w:p>
                    </w:txbxContent>
                  </v:textbox>
                </v:shape>
                <v:shape id="Picture 14" o:spid="_x0000_s1040" type="#_x0000_t75" style="position:absolute;width:36569;height:16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">
                  <v:imagedata r:id="rId33" o:title="Fig2"/>
                  <v:path arrowok="t"/>
                </v:shape>
                <w10:wrap type="topAndBottom"/>
              </v:group>
            </w:pict>
          </mc:Fallback>
        </mc:AlternateContent>
      </w:r>
      <w:r w:rsidR="00503FCE">
        <w:t xml:space="preserve">where </w:t>
      </w:r>
      <w:commentRangeEnd w:id="45"/>
      <w:r w:rsidR="00C21C5F">
        <w:rPr>
          <w:rStyle w:val="CommentReference"/>
          <w:rFonts w:asciiTheme="minorHAnsi" w:hAnsiTheme="minorHAnsi"/>
        </w:rPr>
        <w:commentReference w:id="45"/>
      </w:r>
      <w:r w:rsidR="00503FCE">
        <w:t>T is</w:t>
      </w:r>
      <w:r w:rsidR="00623A9C" w:rsidRPr="00C90C83">
        <w:t xml:space="preserve"> muscle tension, </w:t>
      </w:r>
      <w:r w:rsidR="00623A9C" w:rsidRPr="001C5249">
        <w:rPr>
          <w:position w:val="-12"/>
        </w:rPr>
        <w:object w:dxaOrig="360" w:dyaOrig="360" w14:anchorId="0AFA8F58">
          <v:shape id="_x0000_i1034" type="#_x0000_t75" style="width:17.65pt;height:17.65pt" o:ole="">
            <v:imagedata r:id="rId34" o:title=""/>
          </v:shape>
          <o:OLEObject Type="Embed" ProgID="Equation.DSMT4" ShapeID="_x0000_i1034" DrawAspect="Content" ObjectID="_1631898248" r:id="rId35"/>
        </w:object>
      </w:r>
      <w:r w:rsidR="00503FCE">
        <w:t xml:space="preserve"> is</w:t>
      </w:r>
      <w:r w:rsidR="00623A9C" w:rsidRPr="00C90C83">
        <w:t xml:space="preserve"> serial element stiffness, </w:t>
      </w:r>
      <w:r w:rsidR="00623A9C" w:rsidRPr="001C5249">
        <w:rPr>
          <w:position w:val="-12"/>
        </w:rPr>
        <w:object w:dxaOrig="380" w:dyaOrig="360" w14:anchorId="4959D9F7">
          <v:shape id="_x0000_i1035" type="#_x0000_t75" style="width:19pt;height:17.65pt" o:ole="">
            <v:imagedata r:id="rId36" o:title=""/>
          </v:shape>
          <o:OLEObject Type="Embed" ProgID="Equation.DSMT4" ShapeID="_x0000_i1035" DrawAspect="Content" ObjectID="_1631898249" r:id="rId37"/>
        </w:object>
      </w:r>
      <w:r w:rsidR="00503FCE">
        <w:t xml:space="preserve"> is</w:t>
      </w:r>
      <w:r w:rsidR="00623A9C" w:rsidRPr="00C90C83">
        <w:t xml:space="preserve"> para</w:t>
      </w:r>
      <w:r w:rsidR="00503FCE">
        <w:t>llel element stiffness, L is</w:t>
      </w:r>
      <w:r w:rsidR="00623A9C" w:rsidRPr="00C90C83">
        <w:t xml:space="preserve"> muscle length, </w:t>
      </w:r>
      <w:r w:rsidR="00503FCE">
        <w:t>c is the</w:t>
      </w:r>
      <w:r w:rsidR="00503FCE" w:rsidRPr="00C90C83">
        <w:t xml:space="preserve"> muscle damping factor</w:t>
      </w:r>
      <w:r w:rsidR="00503FCE">
        <w:t>,</w:t>
      </w:r>
      <w:r w:rsidR="00623A9C" w:rsidRPr="001C5249">
        <w:rPr>
          <w:position w:val="-12"/>
        </w:rPr>
        <w:object w:dxaOrig="320" w:dyaOrig="360" w14:anchorId="170BBF03">
          <v:shape id="_x0000_i1036" type="#_x0000_t75" style="width:15.6pt;height:17.65pt" o:ole="">
            <v:imagedata r:id="rId38" o:title=""/>
          </v:shape>
          <o:OLEObject Type="Embed" ProgID="Equation.DSMT4" ShapeID="_x0000_i1036" DrawAspect="Content" ObjectID="_1631898250" r:id="rId39"/>
        </w:object>
      </w:r>
      <w:r w:rsidR="00503FCE">
        <w:t xml:space="preserve"> is</w:t>
      </w:r>
      <w:r w:rsidR="00623A9C" w:rsidRPr="00C90C83">
        <w:t xml:space="preserve"> muscle activation in </w:t>
      </w:r>
      <w:proofErr w:type="spellStart"/>
      <w:r w:rsidR="00623A9C" w:rsidRPr="00C90C83">
        <w:t>Newtons</w:t>
      </w:r>
      <w:proofErr w:type="spellEnd"/>
      <w:r w:rsidR="00623A9C" w:rsidRPr="00C90C83">
        <w:t>,</w:t>
      </w:r>
      <w:r w:rsidR="00503FCE">
        <w:t xml:space="preserve"> and</w:t>
      </w:r>
      <w:r w:rsidR="00623A9C" w:rsidRPr="00C90C83">
        <w:t xml:space="preserve"> </w:t>
      </w:r>
      <w:r w:rsidR="00623A9C" w:rsidRPr="001C5249">
        <w:rPr>
          <w:position w:val="-12"/>
        </w:rPr>
        <w:object w:dxaOrig="260" w:dyaOrig="360" w14:anchorId="38AB873E">
          <v:shape id="_x0000_i1037" type="#_x0000_t75" style="width:12.25pt;height:17.65pt" o:ole="">
            <v:imagedata r:id="rId40" o:title=""/>
          </v:shape>
          <o:OLEObject Type="Embed" ProgID="Equation.DSMT4" ShapeID="_x0000_i1037" DrawAspect="Content" ObjectID="_1631898251" r:id="rId41"/>
        </w:object>
      </w:r>
      <w:r w:rsidR="007D4681">
        <w:t xml:space="preserve"> is a</w:t>
      </w:r>
      <w:r w:rsidR="00623A9C" w:rsidRPr="00C90C83">
        <w:t xml:space="preserve"> dimensionless lengt</w:t>
      </w:r>
      <w:r w:rsidR="00503FCE">
        <w:t>h-tension modifier</w:t>
      </w:r>
      <w:r w:rsidR="00623A9C" w:rsidRPr="00C90C83">
        <w:t xml:space="preserve">. </w:t>
      </w:r>
    </w:p>
    <w:p w14:paraId="74756F28" w14:textId="3C7D43D5" w:rsidR="009B491C" w:rsidRDefault="009B491C" w:rsidP="009B491C">
      <w:pPr>
        <w:pStyle w:val="NoSpacing"/>
        <w:ind w:firstLine="720"/>
      </w:pPr>
      <w:commentRangeStart w:id="46"/>
      <w:r>
        <w:t xml:space="preserve">I have not found </w:t>
      </w:r>
      <w:commentRangeEnd w:id="46"/>
      <w:r w:rsidR="00C21C5F">
        <w:rPr>
          <w:rStyle w:val="CommentReference"/>
          <w:rFonts w:asciiTheme="minorHAnsi" w:hAnsiTheme="minorHAnsi"/>
        </w:rPr>
        <w:commentReference w:id="46"/>
      </w:r>
      <w:r>
        <w:t xml:space="preserve">any work that calculates Hill muscle parameters for every muscle in the rat hindlimb. Work by Johnson et al. </w:t>
      </w:r>
      <w:r w:rsidR="002264B3">
        <w:fldChar w:fldCharType="begin"/>
      </w:r>
      <w:r w:rsidR="002264B3">
        <w:instrText xml:space="preserve"> ADDIN ZOTERO_ITEM CSL_CITATION {"citationID":"1xC3EQ0R","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2264B3">
        <w:fldChar w:fldCharType="separate"/>
      </w:r>
      <w:r w:rsidR="002264B3" w:rsidRPr="002264B3">
        <w:rPr>
          <w:rFonts w:cs="Times New Roman"/>
        </w:rPr>
        <w:t>(W. L. Johnson et al. 2011)</w:t>
      </w:r>
      <w:r w:rsidR="002264B3">
        <w:fldChar w:fldCharType="end"/>
      </w:r>
      <w:r>
        <w:t xml:space="preserve"> and Eng et al. </w:t>
      </w:r>
      <w:r w:rsidR="002264B3">
        <w:fldChar w:fldCharType="begin"/>
      </w:r>
      <w:r w:rsidR="002264B3">
        <w:instrText xml:space="preserve"> ADDIN ZOTERO_ITEM CSL_CITATION {"citationID":"MRiiEglb","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002264B3">
        <w:fldChar w:fldCharType="separate"/>
      </w:r>
      <w:r w:rsidR="002264B3" w:rsidRPr="002264B3">
        <w:rPr>
          <w:rFonts w:cs="Times New Roman"/>
        </w:rPr>
        <w:t>(Eng et al. 2008)</w:t>
      </w:r>
      <w:r w:rsidR="002264B3">
        <w:fldChar w:fldCharType="end"/>
      </w:r>
      <w:r w:rsidR="00C21C5F">
        <w:t xml:space="preserve"> </w:t>
      </w:r>
      <w:r>
        <w:t>have described physiological parameters (muscle mass, optimal muscle length, etc.) for rat hindlimb muscles. By combining the physiological parameters from Johnson and Eng with the modeling equations from Zajac, it is possible to approximate Hill muscle parameters for an Animatlab model. Hill parameters were determined by specifying relationships between the muscle length, stimulus, and tension.</w:t>
      </w:r>
    </w:p>
    <w:p w14:paraId="28E07D8B" w14:textId="5836403D" w:rsidR="00623A9C" w:rsidRPr="00623A9C" w:rsidRDefault="009B491C" w:rsidP="009B491C">
      <w:pPr>
        <w:pStyle w:val="NoSpacing"/>
        <w:ind w:firstLine="720"/>
      </w:pPr>
      <w:r>
        <w:t>Two relationships define muscle force generating properties in Animatlab: the length-tension curve and the stimulus-tension curve. The length-tension (LT) curve relates a muscle’s force-generating capabilities at various isometric lengths. At a unique “optimal” length, a muscle is able to generate a maximal amount of force. Deviations from the optimal length lessen the muscle’s ability to generate force. The stimulus-tension (ST) curve relates muscle membrane potential to muscle force output. Strong activation of a muscle’s motorneuron induces strong contractions.</w:t>
      </w:r>
    </w:p>
    <w:p w14:paraId="63197F9C" w14:textId="22B6EC3D" w:rsidR="00D84CBD" w:rsidRPr="002554BD" w:rsidRDefault="002554BD" w:rsidP="00E72EB9">
      <w:pPr>
        <w:pStyle w:val="NoSpacing"/>
        <w:numPr>
          <w:ilvl w:val="4"/>
          <w:numId w:val="9"/>
        </w:numPr>
        <w:ind w:left="0" w:firstLine="720"/>
        <w:rPr>
          <w:b/>
          <w:u w:val="single"/>
        </w:rPr>
      </w:pPr>
      <w:r w:rsidRPr="002554BD">
        <w:rPr>
          <w:b/>
          <w:u w:val="single"/>
        </w:rPr>
        <w:t>Completed Work: The LT curve</w:t>
      </w:r>
    </w:p>
    <w:p w14:paraId="0B95C1F7" w14:textId="66F44517" w:rsidR="00CE79CF" w:rsidRDefault="00A67478" w:rsidP="00E72EB9">
      <w:pPr>
        <w:pStyle w:val="NoSpacing"/>
        <w:ind w:firstLine="720"/>
      </w:pPr>
      <w:r>
        <w:lastRenderedPageBreak/>
        <w:t>Animatlab uses</w:t>
      </w:r>
      <w:r w:rsidR="00CE79CF">
        <w:t xml:space="preserve"> a simplified LT curve equation,</w:t>
      </w:r>
    </w:p>
    <w:p w14:paraId="639E9D85" w14:textId="141C67C1" w:rsidR="00A67478" w:rsidRDefault="00CE79CF" w:rsidP="007A73C1">
      <w:pPr>
        <w:pStyle w:val="MTDisplayEquation"/>
        <w:ind w:firstLine="720"/>
      </w:pPr>
      <w:r>
        <w:tab/>
      </w:r>
      <w:r w:rsidR="00564550" w:rsidRPr="00CE79CF">
        <w:rPr>
          <w:position w:val="-30"/>
        </w:rPr>
        <w:object w:dxaOrig="2920" w:dyaOrig="720" w14:anchorId="42C0C5AF">
          <v:shape id="_x0000_i1038" type="#_x0000_t75" style="width:221.5pt;height:55pt" o:ole="">
            <v:imagedata r:id="rId42" o:title=""/>
          </v:shape>
          <o:OLEObject Type="Embed" ProgID="Equation.DSMT4" ShapeID="_x0000_i1038" DrawAspect="Content" ObjectID="_1631898252" r:id="rId43"/>
        </w:object>
      </w:r>
      <w:r w:rsidR="002657D7">
        <w:t>,</w:t>
      </w:r>
    </w:p>
    <w:p w14:paraId="703CFD3D" w14:textId="7A232970" w:rsidR="00552AB1" w:rsidRDefault="00552AB1" w:rsidP="00552AB1">
      <w:pPr>
        <w:pStyle w:val="NoSpacing"/>
        <w:ind w:firstLine="720"/>
      </w:pPr>
      <w:r>
        <w:rPr>
          <w:noProof/>
        </w:rPr>
        <mc:AlternateContent>
          <mc:Choice Requires="wpg">
            <w:drawing>
              <wp:anchor distT="0" distB="0" distL="114300" distR="114300" simplePos="0" relativeHeight="251695104" behindDoc="0" locked="0" layoutInCell="1" allowOverlap="1" wp14:anchorId="15449B21" wp14:editId="0126FF87">
                <wp:simplePos x="0" y="0"/>
                <wp:positionH relativeFrom="column">
                  <wp:posOffset>384037</wp:posOffset>
                </wp:positionH>
                <wp:positionV relativeFrom="paragraph">
                  <wp:posOffset>2505075</wp:posOffset>
                </wp:positionV>
                <wp:extent cx="5671820" cy="2060575"/>
                <wp:effectExtent l="0" t="0" r="5080" b="0"/>
                <wp:wrapTopAndBottom/>
                <wp:docPr id="30" name="Group 30"/>
                <wp:cNvGraphicFramePr/>
                <a:graphic xmlns:a="http://schemas.openxmlformats.org/drawingml/2006/main">
                  <a:graphicData uri="http://schemas.microsoft.com/office/word/2010/wordprocessingGroup">
                    <wpg:wgp>
                      <wpg:cNvGrpSpPr/>
                      <wpg:grpSpPr>
                        <a:xfrm>
                          <a:off x="0" y="0"/>
                          <a:ext cx="5671820" cy="2060575"/>
                          <a:chOff x="0" y="0"/>
                          <a:chExt cx="5671820" cy="2060575"/>
                        </a:xfrm>
                      </wpg:grpSpPr>
                      <pic:pic xmlns:pic="http://schemas.openxmlformats.org/drawingml/2006/picture">
                        <pic:nvPicPr>
                          <pic:cNvPr id="23" name="Picture 23"/>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5671820" cy="1750695"/>
                          </a:xfrm>
                          <a:prstGeom prst="rect">
                            <a:avLst/>
                          </a:prstGeom>
                        </pic:spPr>
                      </pic:pic>
                      <wps:wsp>
                        <wps:cNvPr id="24" name="Text Box 24"/>
                        <wps:cNvSpPr txBox="1"/>
                        <wps:spPr>
                          <a:xfrm>
                            <a:off x="0" y="1802130"/>
                            <a:ext cx="5671820" cy="258445"/>
                          </a:xfrm>
                          <a:prstGeom prst="rect">
                            <a:avLst/>
                          </a:prstGeom>
                          <a:solidFill>
                            <a:prstClr val="white"/>
                          </a:solidFill>
                          <a:ln>
                            <a:noFill/>
                          </a:ln>
                          <a:effectLst/>
                        </wps:spPr>
                        <wps:txbx>
                          <w:txbxContent>
                            <w:p w14:paraId="31CBFF71" w14:textId="72FFD99B" w:rsidR="001A4DE2" w:rsidRPr="00552AB1" w:rsidRDefault="001A4DE2" w:rsidP="00552AB1">
                              <w:pPr>
                                <w:pStyle w:val="Caption"/>
                                <w:jc w:val="center"/>
                                <w:rPr>
                                  <w:rFonts w:ascii="Times New Roman" w:hAnsi="Times New Roman" w:cs="Times New Roman"/>
                                  <w:i w:val="0"/>
                                  <w:noProof/>
                                  <w:color w:val="auto"/>
                                  <w:sz w:val="24"/>
                                </w:rPr>
                              </w:pPr>
                              <w:r w:rsidRPr="00552AB1">
                                <w:rPr>
                                  <w:rFonts w:ascii="Times New Roman" w:hAnsi="Times New Roman" w:cs="Times New Roman"/>
                                  <w:i w:val="0"/>
                                  <w:color w:val="auto"/>
                                </w:rPr>
                                <w:t xml:space="preserve">Figure </w:t>
                              </w:r>
                              <w:r w:rsidRPr="00552AB1">
                                <w:rPr>
                                  <w:rFonts w:ascii="Times New Roman" w:hAnsi="Times New Roman" w:cs="Times New Roman"/>
                                  <w:i w:val="0"/>
                                  <w:color w:val="auto"/>
                                </w:rPr>
                                <w:fldChar w:fldCharType="begin"/>
                              </w:r>
                              <w:r w:rsidRPr="00552AB1">
                                <w:rPr>
                                  <w:rFonts w:ascii="Times New Roman" w:hAnsi="Times New Roman" w:cs="Times New Roman"/>
                                  <w:i w:val="0"/>
                                  <w:color w:val="auto"/>
                                </w:rPr>
                                <w:instrText xml:space="preserve"> SEQ Figure \* ARABIC </w:instrText>
                              </w:r>
                              <w:r w:rsidRPr="00552AB1">
                                <w:rPr>
                                  <w:rFonts w:ascii="Times New Roman" w:hAnsi="Times New Roman" w:cs="Times New Roman"/>
                                  <w:i w:val="0"/>
                                  <w:color w:val="auto"/>
                                </w:rPr>
                                <w:fldChar w:fldCharType="separate"/>
                              </w:r>
                              <w:r w:rsidRPr="00552AB1">
                                <w:rPr>
                                  <w:rFonts w:ascii="Times New Roman" w:hAnsi="Times New Roman" w:cs="Times New Roman"/>
                                  <w:i w:val="0"/>
                                  <w:noProof/>
                                  <w:color w:val="auto"/>
                                </w:rPr>
                                <w:t>6</w:t>
                              </w:r>
                              <w:r w:rsidRPr="00552AB1">
                                <w:rPr>
                                  <w:rFonts w:ascii="Times New Roman" w:hAnsi="Times New Roman" w:cs="Times New Roman"/>
                                  <w:i w:val="0"/>
                                  <w:color w:val="auto"/>
                                </w:rPr>
                                <w:fldChar w:fldCharType="end"/>
                              </w:r>
                              <w:r w:rsidRPr="00552AB1">
                                <w:rPr>
                                  <w:rFonts w:ascii="Times New Roman" w:hAnsi="Times New Roman" w:cs="Times New Roman"/>
                                  <w:i w:val="0"/>
                                  <w:color w:val="auto"/>
                                </w:rPr>
                                <w:t xml:space="preserve"> </w:t>
                              </w:r>
                              <w:proofErr w:type="spellStart"/>
                              <w:r w:rsidRPr="00552AB1">
                                <w:rPr>
                                  <w:rFonts w:ascii="Times New Roman" w:hAnsi="Times New Roman" w:cs="Times New Roman"/>
                                  <w:i w:val="0"/>
                                  <w:color w:val="auto"/>
                                </w:rPr>
                                <w:t>Animatlaband</w:t>
                              </w:r>
                              <w:proofErr w:type="spellEnd"/>
                              <w:r w:rsidRPr="00552AB1">
                                <w:rPr>
                                  <w:rFonts w:ascii="Times New Roman" w:hAnsi="Times New Roman" w:cs="Times New Roman"/>
                                  <w:i w:val="0"/>
                                  <w:color w:val="auto"/>
                                </w:rPr>
                                <w:t xml:space="preserve"> </w:t>
                              </w:r>
                              <w:proofErr w:type="spellStart"/>
                              <w:r w:rsidRPr="00552AB1">
                                <w:rPr>
                                  <w:rFonts w:ascii="Times New Roman" w:hAnsi="Times New Roman" w:cs="Times New Roman"/>
                                  <w:i w:val="0"/>
                                  <w:color w:val="auto"/>
                                </w:rPr>
                                <w:t>Zajac's</w:t>
                              </w:r>
                              <w:proofErr w:type="spellEnd"/>
                              <w:r w:rsidRPr="00552AB1">
                                <w:rPr>
                                  <w:rFonts w:ascii="Times New Roman" w:hAnsi="Times New Roman" w:cs="Times New Roman"/>
                                  <w:i w:val="0"/>
                                  <w:color w:val="auto"/>
                                </w:rPr>
                                <w:t xml:space="preserve"> LT curv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449B21" id="Group 30" o:spid="_x0000_s1041" style="position:absolute;left:0;text-align:left;margin-left:30.25pt;margin-top:197.25pt;width:446.6pt;height:162.25pt;z-index:251695104" coordsize="56718,206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">
                <v:shape id="Picture 23" o:spid="_x0000_s1042" type="#_x0000_t75" style="position:absolute;width:56718;height:175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">
                  <v:imagedata r:id="rId45" o:title=""/>
                  <v:path arrowok="t"/>
                </v:shape>
                <v:shape id="Text Box 24" o:spid="_x0000_s1043" type="#_x0000_t202" style="position:absolute;top:18021;width:56718;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" stroked="f">
                  <v:textbox style="mso-fit-shape-to-text:t" inset="0,0,0,0">
                    <w:txbxContent>
                      <w:p w14:paraId="31CBFF71" w14:textId="72FFD99B" w:rsidR="001A4DE2" w:rsidRPr="00552AB1" w:rsidRDefault="001A4DE2" w:rsidP="00552AB1">
                        <w:pPr>
                          <w:pStyle w:val="Caption"/>
                          <w:jc w:val="center"/>
                          <w:rPr>
                            <w:rFonts w:ascii="Times New Roman" w:hAnsi="Times New Roman" w:cs="Times New Roman"/>
                            <w:i w:val="0"/>
                            <w:noProof/>
                            <w:color w:val="auto"/>
                            <w:sz w:val="24"/>
                          </w:rPr>
                        </w:pPr>
                        <w:r w:rsidRPr="00552AB1">
                          <w:rPr>
                            <w:rFonts w:ascii="Times New Roman" w:hAnsi="Times New Roman" w:cs="Times New Roman"/>
                            <w:i w:val="0"/>
                            <w:color w:val="auto"/>
                          </w:rPr>
                          <w:t xml:space="preserve">Figure </w:t>
                        </w:r>
                        <w:r w:rsidRPr="00552AB1">
                          <w:rPr>
                            <w:rFonts w:ascii="Times New Roman" w:hAnsi="Times New Roman" w:cs="Times New Roman"/>
                            <w:i w:val="0"/>
                            <w:color w:val="auto"/>
                          </w:rPr>
                          <w:fldChar w:fldCharType="begin"/>
                        </w:r>
                        <w:r w:rsidRPr="00552AB1">
                          <w:rPr>
                            <w:rFonts w:ascii="Times New Roman" w:hAnsi="Times New Roman" w:cs="Times New Roman"/>
                            <w:i w:val="0"/>
                            <w:color w:val="auto"/>
                          </w:rPr>
                          <w:instrText xml:space="preserve"> SEQ Figure \* ARABIC </w:instrText>
                        </w:r>
                        <w:r w:rsidRPr="00552AB1">
                          <w:rPr>
                            <w:rFonts w:ascii="Times New Roman" w:hAnsi="Times New Roman" w:cs="Times New Roman"/>
                            <w:i w:val="0"/>
                            <w:color w:val="auto"/>
                          </w:rPr>
                          <w:fldChar w:fldCharType="separate"/>
                        </w:r>
                        <w:r w:rsidRPr="00552AB1">
                          <w:rPr>
                            <w:rFonts w:ascii="Times New Roman" w:hAnsi="Times New Roman" w:cs="Times New Roman"/>
                            <w:i w:val="0"/>
                            <w:noProof/>
                            <w:color w:val="auto"/>
                          </w:rPr>
                          <w:t>6</w:t>
                        </w:r>
                        <w:r w:rsidRPr="00552AB1">
                          <w:rPr>
                            <w:rFonts w:ascii="Times New Roman" w:hAnsi="Times New Roman" w:cs="Times New Roman"/>
                            <w:i w:val="0"/>
                            <w:color w:val="auto"/>
                          </w:rPr>
                          <w:fldChar w:fldCharType="end"/>
                        </w:r>
                        <w:r w:rsidRPr="00552AB1">
                          <w:rPr>
                            <w:rFonts w:ascii="Times New Roman" w:hAnsi="Times New Roman" w:cs="Times New Roman"/>
                            <w:i w:val="0"/>
                            <w:color w:val="auto"/>
                          </w:rPr>
                          <w:t xml:space="preserve"> </w:t>
                        </w:r>
                        <w:proofErr w:type="spellStart"/>
                        <w:r w:rsidRPr="00552AB1">
                          <w:rPr>
                            <w:rFonts w:ascii="Times New Roman" w:hAnsi="Times New Roman" w:cs="Times New Roman"/>
                            <w:i w:val="0"/>
                            <w:color w:val="auto"/>
                          </w:rPr>
                          <w:t>Animatlaband</w:t>
                        </w:r>
                        <w:proofErr w:type="spellEnd"/>
                        <w:r w:rsidRPr="00552AB1">
                          <w:rPr>
                            <w:rFonts w:ascii="Times New Roman" w:hAnsi="Times New Roman" w:cs="Times New Roman"/>
                            <w:i w:val="0"/>
                            <w:color w:val="auto"/>
                          </w:rPr>
                          <w:t xml:space="preserve"> </w:t>
                        </w:r>
                        <w:proofErr w:type="spellStart"/>
                        <w:r w:rsidRPr="00552AB1">
                          <w:rPr>
                            <w:rFonts w:ascii="Times New Roman" w:hAnsi="Times New Roman" w:cs="Times New Roman"/>
                            <w:i w:val="0"/>
                            <w:color w:val="auto"/>
                          </w:rPr>
                          <w:t>Zajac's</w:t>
                        </w:r>
                        <w:proofErr w:type="spellEnd"/>
                        <w:r w:rsidRPr="00552AB1">
                          <w:rPr>
                            <w:rFonts w:ascii="Times New Roman" w:hAnsi="Times New Roman" w:cs="Times New Roman"/>
                            <w:i w:val="0"/>
                            <w:color w:val="auto"/>
                          </w:rPr>
                          <w:t xml:space="preserve"> LT curves</w:t>
                        </w:r>
                      </w:p>
                    </w:txbxContent>
                  </v:textbox>
                </v:shape>
                <w10:wrap type="topAndBottom"/>
              </v:group>
            </w:pict>
          </mc:Fallback>
        </mc:AlternateContent>
      </w:r>
      <w:r w:rsidR="002657D7">
        <w:t>w</w:t>
      </w:r>
      <w:r w:rsidR="00CE79CF">
        <w:t xml:space="preserve">here L is the muscle length, </w:t>
      </w:r>
      <w:r w:rsidR="00CE79CF" w:rsidRPr="00CE79CF">
        <w:rPr>
          <w:position w:val="-12"/>
        </w:rPr>
        <w:object w:dxaOrig="600" w:dyaOrig="360" w14:anchorId="68BFE001">
          <v:shape id="_x0000_i1039" type="#_x0000_t75" style="width:30.55pt;height:17.65pt" o:ole="">
            <v:imagedata r:id="rId46" o:title=""/>
          </v:shape>
          <o:OLEObject Type="Embed" ProgID="Equation.DSMT4" ShapeID="_x0000_i1039" DrawAspect="Content" ObjectID="_1631898253" r:id="rId47"/>
        </w:object>
      </w:r>
      <w:r w:rsidR="002657D7">
        <w:t xml:space="preserve"> is the</w:t>
      </w:r>
      <w:r>
        <w:t xml:space="preserve"> percent of maximal</w:t>
      </w:r>
      <w:r w:rsidR="002657D7">
        <w:t xml:space="preserve"> tension at a specific length, L</w:t>
      </w:r>
      <w:r w:rsidR="002657D7">
        <w:rPr>
          <w:vertAlign w:val="subscript"/>
        </w:rPr>
        <w:t>width</w:t>
      </w:r>
      <w:r w:rsidR="002657D7">
        <w:t xml:space="preserve"> is the muscle width, and L</w:t>
      </w:r>
      <w:r w:rsidR="002657D7">
        <w:rPr>
          <w:vertAlign w:val="subscript"/>
        </w:rPr>
        <w:t>rest</w:t>
      </w:r>
      <w:r w:rsidR="002657D7">
        <w:t xml:space="preserve"> is the resting muscle length.</w:t>
      </w:r>
      <w:r w:rsidR="00A7294C">
        <w:t xml:space="preserve"> </w:t>
      </w:r>
      <w:r w:rsidR="009B491C" w:rsidRPr="009B491C">
        <w:t xml:space="preserve">Zajac’s generalized muscle model relates normalized muscle length to normalized muscle force. </w:t>
      </w:r>
      <w:r>
        <w:t xml:space="preserve">Zajac’s generalizes </w:t>
      </w:r>
      <w:r w:rsidR="00AD1E33">
        <w:t>LT curve is shown in Figure XXX</w:t>
      </w:r>
      <w:r>
        <w:t>6B</w:t>
      </w:r>
      <w:r w:rsidR="009B491C" w:rsidRPr="009B491C">
        <w:t xml:space="preserve">. Following the form of Zajac’s generalized LT curve, the muscle generates zero force when it is at </w:t>
      </w:r>
      <w:r w:rsidR="0090717B">
        <w:t xml:space="preserve">50% </w:t>
      </w:r>
      <w:r w:rsidR="009B491C" w:rsidRPr="009B491C">
        <w:t>and 150% the optimal muscle length. I represented this information using Animatlab’s inverted parabola equation above, choosing a muscle width that is half the resting length to match Zajac’s generalized curve.</w:t>
      </w:r>
      <w:r w:rsidR="00251DD4">
        <w:t xml:space="preserve"> </w:t>
      </w:r>
    </w:p>
    <w:p w14:paraId="18198134" w14:textId="77777777" w:rsidR="00B422B8" w:rsidRDefault="00B422B8" w:rsidP="009B491C">
      <w:pPr>
        <w:pStyle w:val="NoSpacing"/>
        <w:ind w:firstLine="720"/>
      </w:pPr>
    </w:p>
    <w:p w14:paraId="257E6183" w14:textId="77777777" w:rsidR="00B422B8" w:rsidRDefault="00B422B8" w:rsidP="009B491C">
      <w:pPr>
        <w:pStyle w:val="NoSpacing"/>
        <w:ind w:firstLine="720"/>
      </w:pPr>
    </w:p>
    <w:p w14:paraId="7C6FAC36" w14:textId="77777777" w:rsidR="00B422B8" w:rsidRDefault="00B422B8" w:rsidP="009B491C">
      <w:pPr>
        <w:pStyle w:val="NoSpacing"/>
        <w:ind w:firstLine="720"/>
      </w:pPr>
    </w:p>
    <w:p w14:paraId="632E9AB6" w14:textId="77777777" w:rsidR="00B422B8" w:rsidRDefault="00B422B8" w:rsidP="009B491C">
      <w:pPr>
        <w:pStyle w:val="NoSpacing"/>
        <w:ind w:firstLine="720"/>
      </w:pPr>
    </w:p>
    <w:p w14:paraId="0DF22524" w14:textId="77777777" w:rsidR="00B422B8" w:rsidRDefault="00B422B8" w:rsidP="009B491C">
      <w:pPr>
        <w:pStyle w:val="NoSpacing"/>
        <w:ind w:firstLine="720"/>
      </w:pPr>
    </w:p>
    <w:p w14:paraId="1D879492" w14:textId="77777777" w:rsidR="00B422B8" w:rsidRDefault="00B422B8" w:rsidP="009B491C">
      <w:pPr>
        <w:pStyle w:val="NoSpacing"/>
        <w:ind w:firstLine="720"/>
      </w:pPr>
    </w:p>
    <w:p w14:paraId="755B6B3E" w14:textId="77777777" w:rsidR="00B422B8" w:rsidRDefault="00B422B8" w:rsidP="009B491C">
      <w:pPr>
        <w:pStyle w:val="NoSpacing"/>
        <w:ind w:firstLine="720"/>
      </w:pPr>
    </w:p>
    <w:p w14:paraId="1BFEC929" w14:textId="68EBBC66" w:rsidR="0006587E" w:rsidRDefault="00B422B8" w:rsidP="009B491C">
      <w:pPr>
        <w:pStyle w:val="NoSpacing"/>
        <w:ind w:firstLine="720"/>
      </w:pPr>
      <w:r>
        <w:rPr>
          <w:noProof/>
        </w:rPr>
        <w:lastRenderedPageBreak/>
        <mc:AlternateContent>
          <mc:Choice Requires="wpg">
            <w:drawing>
              <wp:anchor distT="0" distB="0" distL="114300" distR="114300" simplePos="0" relativeHeight="251660288" behindDoc="0" locked="0" layoutInCell="1" allowOverlap="1" wp14:anchorId="41AD6E22" wp14:editId="502591AB">
                <wp:simplePos x="0" y="0"/>
                <wp:positionH relativeFrom="column">
                  <wp:posOffset>1337448</wp:posOffset>
                </wp:positionH>
                <wp:positionV relativeFrom="paragraph">
                  <wp:posOffset>91247</wp:posOffset>
                </wp:positionV>
                <wp:extent cx="3365500" cy="3736975"/>
                <wp:effectExtent l="0" t="0" r="6350" b="0"/>
                <wp:wrapTopAndBottom/>
                <wp:docPr id="22" name="Group 22"/>
                <wp:cNvGraphicFramePr/>
                <a:graphic xmlns:a="http://schemas.openxmlformats.org/drawingml/2006/main">
                  <a:graphicData uri="http://schemas.microsoft.com/office/word/2010/wordprocessingGroup">
                    <wpg:wgp>
                      <wpg:cNvGrpSpPr/>
                      <wpg:grpSpPr>
                        <a:xfrm>
                          <a:off x="0" y="0"/>
                          <a:ext cx="3365500" cy="3736975"/>
                          <a:chOff x="0" y="0"/>
                          <a:chExt cx="3545840" cy="3936365"/>
                        </a:xfrm>
                      </wpg:grpSpPr>
                      <pic:pic xmlns:pic="http://schemas.openxmlformats.org/drawingml/2006/picture">
                        <pic:nvPicPr>
                          <pic:cNvPr id="9" name="Picture 9"/>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545840" cy="3609340"/>
                          </a:xfrm>
                          <a:prstGeom prst="rect">
                            <a:avLst/>
                          </a:prstGeom>
                        </pic:spPr>
                      </pic:pic>
                      <wps:wsp>
                        <wps:cNvPr id="1" name="Text Box 1"/>
                        <wps:cNvSpPr txBox="1"/>
                        <wps:spPr>
                          <a:xfrm>
                            <a:off x="666949" y="3677920"/>
                            <a:ext cx="2878891" cy="258445"/>
                          </a:xfrm>
                          <a:prstGeom prst="rect">
                            <a:avLst/>
                          </a:prstGeom>
                          <a:solidFill>
                            <a:prstClr val="white"/>
                          </a:solidFill>
                          <a:ln>
                            <a:noFill/>
                          </a:ln>
                          <a:effectLst/>
                        </wps:spPr>
                        <wps:txbx>
                          <w:txbxContent>
                            <w:p w14:paraId="72EA152E" w14:textId="6F3EE9F5" w:rsidR="001A4DE2" w:rsidRPr="00FF69AA" w:rsidRDefault="001A4DE2"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The length-tension curve as </w:t>
                              </w:r>
                              <w:r w:rsidRPr="00FF69AA">
                                <w:rPr>
                                  <w:rFonts w:ascii="Times New Roman" w:hAnsi="Times New Roman" w:cs="Times New Roman"/>
                                  <w:i w:val="0"/>
                                  <w:color w:val="auto"/>
                                </w:rPr>
                                <w:t xml:space="preserve">modeled by </w:t>
                              </w:r>
                              <w:proofErr w:type="spellStart"/>
                              <w:r w:rsidRPr="00FF69AA">
                                <w:rPr>
                                  <w:rFonts w:ascii="Times New Roman" w:hAnsi="Times New Roman" w:cs="Times New Roman"/>
                                  <w:i w:val="0"/>
                                  <w:color w:val="auto"/>
                                </w:rPr>
                                <w:t>Animatlab</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1AD6E22" id="Group 22" o:spid="_x0000_s1044" style="position:absolute;left:0;text-align:left;margin-left:105.3pt;margin-top:7.2pt;width:265pt;height:294.25pt;z-index:251660288;mso-width-relative:margin;mso-height-relative:margin" coordsize="35458,393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">
                <v:shape id="Picture 9" o:spid="_x0000_s1045" type="#_x0000_t75" style="position:absolute;width:35458;height:360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">
                  <v:imagedata r:id="rId49" o:title=""/>
                  <v:path arrowok="t"/>
                </v:shape>
                <v:shape id="Text Box 1" o:spid="_x0000_s1046" type="#_x0000_t202" style="position:absolute;left:6669;top:36779;width:28789;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" stroked="f">
                  <v:textbox inset="0,0,0,0">
                    <w:txbxContent>
                      <w:p w14:paraId="72EA152E" w14:textId="6F3EE9F5" w:rsidR="001A4DE2" w:rsidRPr="00FF69AA" w:rsidRDefault="001A4DE2"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The length-tension curve as </w:t>
                        </w:r>
                        <w:r w:rsidRPr="00FF69AA">
                          <w:rPr>
                            <w:rFonts w:ascii="Times New Roman" w:hAnsi="Times New Roman" w:cs="Times New Roman"/>
                            <w:i w:val="0"/>
                            <w:color w:val="auto"/>
                          </w:rPr>
                          <w:t xml:space="preserve">modeled by </w:t>
                        </w:r>
                        <w:proofErr w:type="spellStart"/>
                        <w:r w:rsidRPr="00FF69AA">
                          <w:rPr>
                            <w:rFonts w:ascii="Times New Roman" w:hAnsi="Times New Roman" w:cs="Times New Roman"/>
                            <w:i w:val="0"/>
                            <w:color w:val="auto"/>
                          </w:rPr>
                          <w:t>Animatlab</w:t>
                        </w:r>
                        <w:proofErr w:type="spellEnd"/>
                      </w:p>
                    </w:txbxContent>
                  </v:textbox>
                </v:shape>
                <w10:wrap type="topAndBottom"/>
              </v:group>
            </w:pict>
          </mc:Fallback>
        </mc:AlternateContent>
      </w:r>
      <w:r>
        <w:t xml:space="preserve">I decided to create LT curves similar to Zajac’s generalized curve, shown in Figure XXX7. With this curve, I was able to calculate kpe, kse, and Am values for each muscle in the system. This was done by solving the Hill tension equations at steady state with optimal length and tensions values from Johnson </w:t>
      </w:r>
      <w:r>
        <w:fldChar w:fldCharType="begin"/>
      </w:r>
      <w:r>
        <w:instrText xml:space="preserve"> ADDIN ZOTERO_ITEM CSL_CITATION {"citationID":"Jy5p0Mti","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fldChar w:fldCharType="separate"/>
      </w:r>
      <w:r w:rsidRPr="00B422B8">
        <w:rPr>
          <w:rFonts w:cs="Times New Roman"/>
        </w:rPr>
        <w:t>(W. L. Johnson et al. 2011)</w:t>
      </w:r>
      <w:r>
        <w:fldChar w:fldCharType="end"/>
      </w:r>
      <w:r>
        <w:t xml:space="preserve">. </w:t>
      </w:r>
      <w:r w:rsidR="00191812">
        <w:t xml:space="preserve">Using the </w:t>
      </w:r>
      <w:r w:rsidR="00DB1C5E">
        <w:t xml:space="preserve">steady state </w:t>
      </w:r>
      <w:r w:rsidR="00191812">
        <w:t>Hill equation</w:t>
      </w:r>
      <w:r w:rsidR="00DB1C5E">
        <w:t xml:space="preserve">, </w:t>
      </w:r>
      <w:r w:rsidR="00191812">
        <w:t>the</w:t>
      </w:r>
      <w:r w:rsidR="00826307">
        <w:t xml:space="preserve"> equilibrium (</w:t>
      </w:r>
      <w:r w:rsidR="00826307" w:rsidRPr="00025957">
        <w:rPr>
          <w:position w:val="-4"/>
        </w:rPr>
        <w:object w:dxaOrig="279" w:dyaOrig="300" w14:anchorId="48B5B2B7">
          <v:shape id="_x0000_i1040" type="#_x0000_t75" style="width:13.7pt;height:14.55pt" o:ole="">
            <v:imagedata r:id="rId50" o:title=""/>
          </v:shape>
          <o:OLEObject Type="Embed" ProgID="Equation.DSMT4" ShapeID="_x0000_i1040" DrawAspect="Content" ObjectID="_1631898254" r:id="rId51"/>
        </w:object>
      </w:r>
      <w:r w:rsidR="00826307">
        <w:t>)</w:t>
      </w:r>
      <w:r w:rsidR="00191812">
        <w:t xml:space="preserve"> force relationship becomes</w:t>
      </w:r>
      <w:r w:rsidR="00826307">
        <w:t>,</w:t>
      </w:r>
    </w:p>
    <w:p w14:paraId="07D81AD1" w14:textId="5BDEF46D" w:rsidR="00F87403" w:rsidRDefault="00F87403" w:rsidP="00B422B8">
      <w:pPr>
        <w:pStyle w:val="MTDisplayEquation"/>
        <w:ind w:firstLine="720"/>
      </w:pPr>
      <w:r>
        <w:tab/>
      </w:r>
      <w:r w:rsidR="00564550" w:rsidRPr="00B422B8">
        <w:rPr>
          <w:position w:val="-62"/>
        </w:rPr>
        <w:object w:dxaOrig="5380" w:dyaOrig="1359" w14:anchorId="1B85B42D">
          <v:shape id="_x0000_i1041" type="#_x0000_t75" style="width:369.45pt;height:93.45pt" o:ole="">
            <v:imagedata r:id="rId52" o:title=""/>
          </v:shape>
          <o:OLEObject Type="Embed" ProgID="Equation.DSMT4" ShapeID="_x0000_i1041" DrawAspect="Content" ObjectID="_1631898255" r:id="rId53"/>
        </w:object>
      </w:r>
      <w:r w:rsidR="00E67E0B">
        <w:t>.</w:t>
      </w:r>
    </w:p>
    <w:p w14:paraId="2E57FA02" w14:textId="6C263F90" w:rsidR="00E67E0B" w:rsidRPr="00D84CBD" w:rsidRDefault="00B422B8" w:rsidP="00E72EB9">
      <w:pPr>
        <w:pStyle w:val="NoSpacing"/>
        <w:ind w:firstLine="720"/>
      </w:pPr>
      <w:r>
        <w:t>I found s</w:t>
      </w:r>
      <w:r w:rsidR="00CA1984">
        <w:t>olutions to</w:t>
      </w:r>
      <w:r>
        <w:t xml:space="preserve"> the steady state equation at three force-length points to find values of kse, kpe, and Am using Matlab’s function solver.</w:t>
      </w:r>
      <w:r w:rsidR="00E67E0B" w:rsidRPr="00D84CBD">
        <w:t xml:space="preserve"> Th</w:t>
      </w:r>
      <w:r w:rsidR="00D84CBD" w:rsidRPr="00D84CBD">
        <w:t xml:space="preserve">e solution set with </w:t>
      </w:r>
      <w:r>
        <w:t>all positive values and</w:t>
      </w:r>
      <w:r w:rsidR="00D84CBD" w:rsidRPr="00D84CBD">
        <w:t xml:space="preserve"> </w:t>
      </w:r>
      <w:r w:rsidR="00D84CBD" w:rsidRPr="00D84CBD">
        <w:rPr>
          <w:position w:val="-12"/>
        </w:rPr>
        <w:object w:dxaOrig="320" w:dyaOrig="380" w14:anchorId="1395FA3E">
          <v:shape id="_x0000_i1042" type="#_x0000_t75" style="width:15.45pt;height:18.85pt" o:ole="">
            <v:imagedata r:id="rId54" o:title=""/>
          </v:shape>
          <o:OLEObject Type="Embed" ProgID="Equation.DSMT4" ShapeID="_x0000_i1042" DrawAspect="Content" ObjectID="_1631898256" r:id="rId55"/>
        </w:object>
      </w:r>
      <w:r>
        <w:t xml:space="preserve"> </w:t>
      </w:r>
      <w:r w:rsidR="00D84CBD" w:rsidRPr="00D84CBD">
        <w:lastRenderedPageBreak/>
        <w:t xml:space="preserve">closest to </w:t>
      </w:r>
      <w:r w:rsidR="00D84CBD" w:rsidRPr="00D84CBD">
        <w:rPr>
          <w:position w:val="-12"/>
        </w:rPr>
        <w:object w:dxaOrig="460" w:dyaOrig="360" w14:anchorId="53CD76CA">
          <v:shape id="_x0000_i1043" type="#_x0000_t75" style="width:23.15pt;height:18pt" o:ole="">
            <v:imagedata r:id="rId56" o:title=""/>
          </v:shape>
          <o:OLEObject Type="Embed" ProgID="Equation.DSMT4" ShapeID="_x0000_i1043" DrawAspect="Content" ObjectID="_1631898257" r:id="rId57"/>
        </w:object>
      </w:r>
      <w:r w:rsidR="00D84CBD" w:rsidRPr="00D84CBD">
        <w:t xml:space="preserve"> was chosen</w:t>
      </w:r>
      <w:r w:rsidR="00191812">
        <w:t xml:space="preserve"> for each muscle and </w:t>
      </w:r>
      <w:commentRangeStart w:id="47"/>
      <w:r w:rsidR="00191812">
        <w:t xml:space="preserve">injected </w:t>
      </w:r>
      <w:commentRangeEnd w:id="47"/>
      <w:r w:rsidR="00C21C5F">
        <w:rPr>
          <w:rStyle w:val="CommentReference"/>
          <w:rFonts w:asciiTheme="minorHAnsi" w:hAnsiTheme="minorHAnsi"/>
        </w:rPr>
        <w:commentReference w:id="47"/>
      </w:r>
      <w:r w:rsidR="00191812">
        <w:t xml:space="preserve">into an </w:t>
      </w:r>
      <w:proofErr w:type="spellStart"/>
      <w:r w:rsidR="00191812">
        <w:t>Animatlab</w:t>
      </w:r>
      <w:proofErr w:type="spellEnd"/>
      <w:r w:rsidR="00191812">
        <w:t xml:space="preserve"> project file</w:t>
      </w:r>
      <w:r w:rsidR="00D84CBD" w:rsidRPr="00D84CBD">
        <w:t>.</w:t>
      </w:r>
      <w:r w:rsidR="00C1750B">
        <w:t xml:space="preserve"> </w:t>
      </w:r>
      <w:commentRangeStart w:id="48"/>
      <w:r w:rsidR="00C1750B">
        <w:t>Animatlab’s LT curve fails to capture the asymmetry of the LT curve about the resting length.</w:t>
      </w:r>
      <w:commentRangeEnd w:id="48"/>
      <w:r w:rsidR="00C21C5F">
        <w:rPr>
          <w:rStyle w:val="CommentReference"/>
          <w:rFonts w:asciiTheme="minorHAnsi" w:hAnsiTheme="minorHAnsi"/>
        </w:rPr>
        <w:commentReference w:id="48"/>
      </w:r>
    </w:p>
    <w:p w14:paraId="51B52506" w14:textId="12582033" w:rsidR="00E0250D" w:rsidRPr="002554BD" w:rsidRDefault="00C81274" w:rsidP="00E72EB9">
      <w:pPr>
        <w:pStyle w:val="NoSpacing"/>
        <w:numPr>
          <w:ilvl w:val="4"/>
          <w:numId w:val="9"/>
        </w:numPr>
        <w:ind w:left="0" w:firstLine="720"/>
        <w:rPr>
          <w:b/>
          <w:u w:val="single"/>
        </w:rPr>
      </w:pPr>
      <w:r w:rsidRPr="002554BD">
        <w:rPr>
          <w:b/>
          <w:noProof/>
          <w:u w:val="single"/>
        </w:rPr>
        <mc:AlternateContent>
          <mc:Choice Requires="wps">
            <w:drawing>
              <wp:anchor distT="0" distB="0" distL="114300" distR="114300" simplePos="0" relativeHeight="251655168" behindDoc="0" locked="0" layoutInCell="1" allowOverlap="1" wp14:anchorId="4D18AE68" wp14:editId="4C522CBB">
                <wp:simplePos x="0" y="0"/>
                <wp:positionH relativeFrom="column">
                  <wp:posOffset>902719</wp:posOffset>
                </wp:positionH>
                <wp:positionV relativeFrom="paragraph">
                  <wp:posOffset>346011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518BB478" w:rsidR="001A4DE2" w:rsidRPr="00FF69AA" w:rsidRDefault="001A4DE2"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w:t>
                            </w:r>
                            <w:proofErr w:type="spellStart"/>
                            <w:r w:rsidRPr="00FF69AA">
                              <w:rPr>
                                <w:rFonts w:ascii="Times New Roman" w:hAnsi="Times New Roman" w:cs="Times New Roman"/>
                                <w:i w:val="0"/>
                                <w:color w:val="auto"/>
                              </w:rPr>
                              <w:t>Animatlab</w:t>
                            </w:r>
                            <w:proofErr w:type="spellEnd"/>
                            <w:r w:rsidRPr="00FF69AA">
                              <w:rPr>
                                <w:rFonts w:ascii="Times New Roman" w:hAnsi="Times New Roman" w:cs="Times New Roman"/>
                                <w:i w:val="0"/>
                                <w:color w:val="auto"/>
                              </w:rPr>
                              <w:t>.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47" type="#_x0000_t202" style="position:absolute;left:0;text-align:left;margin-left:71.1pt;margin-top:272.45pt;width:352.5pt;height:.0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" stroked="f">
                <v:textbox style="mso-fit-shape-to-text:t" inset="0,0,0,0">
                  <w:txbxContent>
                    <w:p w14:paraId="206D145F" w14:textId="518BB478" w:rsidR="001A4DE2" w:rsidRPr="00FF69AA" w:rsidRDefault="001A4DE2"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w:t>
                      </w:r>
                      <w:proofErr w:type="spellStart"/>
                      <w:r w:rsidRPr="00FF69AA">
                        <w:rPr>
                          <w:rFonts w:ascii="Times New Roman" w:hAnsi="Times New Roman" w:cs="Times New Roman"/>
                          <w:i w:val="0"/>
                          <w:color w:val="auto"/>
                        </w:rPr>
                        <w:t>Animatlab</w:t>
                      </w:r>
                      <w:proofErr w:type="spellEnd"/>
                      <w:r w:rsidRPr="00FF69AA">
                        <w:rPr>
                          <w:rFonts w:ascii="Times New Roman" w:hAnsi="Times New Roman" w:cs="Times New Roman"/>
                          <w:i w:val="0"/>
                          <w:color w:val="auto"/>
                        </w:rPr>
                        <w:t>.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v:textbox>
                <w10:wrap type="topAndBottom"/>
              </v:shape>
            </w:pict>
          </mc:Fallback>
        </mc:AlternateContent>
      </w:r>
      <w:r w:rsidRPr="002554BD">
        <w:rPr>
          <w:b/>
          <w:noProof/>
          <w:u w:val="single"/>
        </w:rPr>
        <w:drawing>
          <wp:anchor distT="0" distB="0" distL="114300" distR="114300" simplePos="0" relativeHeight="251656192" behindDoc="0" locked="0" layoutInCell="1" allowOverlap="1" wp14:anchorId="15D1640F" wp14:editId="078ADE8C">
            <wp:simplePos x="0" y="0"/>
            <wp:positionH relativeFrom="margin">
              <wp:align>center</wp:align>
            </wp:positionH>
            <wp:positionV relativeFrom="paragraph">
              <wp:posOffset>350520</wp:posOffset>
            </wp:positionV>
            <wp:extent cx="2975610" cy="302895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bwMode="auto">
                    <a:xfrm>
                      <a:off x="0" y="0"/>
                      <a:ext cx="2975610"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554BD" w:rsidRPr="002554BD">
        <w:rPr>
          <w:b/>
          <w:u w:val="single"/>
        </w:rPr>
        <w:t xml:space="preserve">Completed Work: </w:t>
      </w:r>
      <w:r w:rsidR="004264FC" w:rsidRPr="002554BD">
        <w:rPr>
          <w:b/>
          <w:u w:val="single"/>
        </w:rPr>
        <w:t xml:space="preserve">The </w:t>
      </w:r>
      <w:r w:rsidR="006C2F67" w:rsidRPr="002554BD">
        <w:rPr>
          <w:b/>
          <w:u w:val="single"/>
        </w:rPr>
        <w:t>Stimulus-Tension (</w:t>
      </w:r>
      <w:r w:rsidR="004264FC" w:rsidRPr="002554BD">
        <w:rPr>
          <w:b/>
          <w:u w:val="single"/>
        </w:rPr>
        <w:t>ST</w:t>
      </w:r>
      <w:r w:rsidR="006C2F67" w:rsidRPr="002554BD">
        <w:rPr>
          <w:b/>
          <w:u w:val="single"/>
        </w:rPr>
        <w:t>)</w:t>
      </w:r>
      <w:r w:rsidR="004264FC" w:rsidRPr="002554BD">
        <w:rPr>
          <w:b/>
          <w:u w:val="single"/>
        </w:rPr>
        <w:t xml:space="preserve"> Curve</w:t>
      </w:r>
    </w:p>
    <w:p w14:paraId="40236738" w14:textId="3A2AF30F" w:rsidR="00CE79CF" w:rsidRDefault="004B07C1" w:rsidP="00E72EB9">
      <w:pPr>
        <w:pStyle w:val="NoSpacing"/>
        <w:ind w:firstLine="720"/>
      </w:pPr>
      <w:r>
        <w:t>Animatlab</w:t>
      </w:r>
      <w:r w:rsidR="00CE79CF">
        <w:t xml:space="preserve"> uses a simplified ST equation,</w:t>
      </w:r>
    </w:p>
    <w:p w14:paraId="5B31E752" w14:textId="58FAEB4B" w:rsidR="004B07C1" w:rsidRDefault="00CE79CF" w:rsidP="007A73C1">
      <w:pPr>
        <w:pStyle w:val="MTDisplayEquation"/>
        <w:ind w:firstLine="720"/>
      </w:pPr>
      <w:r>
        <w:tab/>
      </w:r>
      <w:r w:rsidR="00564550" w:rsidRPr="00CE79CF">
        <w:rPr>
          <w:position w:val="-26"/>
        </w:rPr>
        <w:object w:dxaOrig="2740" w:dyaOrig="639" w14:anchorId="58C48C36">
          <v:shape id="_x0000_i1044" type="#_x0000_t75" style="width:257.15pt;height:60pt" o:ole="">
            <v:imagedata r:id="rId59" o:title=""/>
          </v:shape>
          <o:OLEObject Type="Embed" ProgID="Equation.DSMT4" ShapeID="_x0000_i1044" DrawAspect="Content" ObjectID="_1631898258" r:id="rId60"/>
        </w:object>
      </w:r>
      <w:r w:rsidR="004B07C1">
        <w:t>,</w:t>
      </w:r>
    </w:p>
    <w:p w14:paraId="770FD989" w14:textId="34890C80" w:rsidR="004B07C1" w:rsidRDefault="00CE79CF" w:rsidP="00E72EB9">
      <w:pPr>
        <w:pStyle w:val="NoSpacing"/>
        <w:ind w:firstLine="720"/>
      </w:pPr>
      <w:r>
        <w:t xml:space="preserve">where </w:t>
      </w:r>
      <w:r w:rsidRPr="00CE79CF">
        <w:rPr>
          <w:position w:val="-12"/>
        </w:rPr>
        <w:object w:dxaOrig="680" w:dyaOrig="360" w14:anchorId="6FF70670">
          <v:shape id="_x0000_i1045" type="#_x0000_t75" style="width:34.3pt;height:18.85pt" o:ole="">
            <v:imagedata r:id="rId61" o:title=""/>
          </v:shape>
          <o:OLEObject Type="Embed" ProgID="Equation.DSMT4" ShapeID="_x0000_i1045" DrawAspect="Content" ObjectID="_1631898259" r:id="rId62"/>
        </w:object>
      </w:r>
      <w:r w:rsidR="004B07C1">
        <w:t xml:space="preserve"> is the tension at a specific motorneuron voltage</w:t>
      </w:r>
      <w:r>
        <w:t xml:space="preserve"> in Newtons</w:t>
      </w:r>
      <w:r w:rsidR="004B07C1">
        <w:t>, F</w:t>
      </w:r>
      <w:r w:rsidR="004B07C1" w:rsidRPr="004B07C1">
        <w:rPr>
          <w:vertAlign w:val="subscript"/>
        </w:rPr>
        <w:t>max</w:t>
      </w:r>
      <w:r w:rsidR="004B07C1">
        <w:t xml:space="preserve"> is the maximum muscle force, x</w:t>
      </w:r>
      <w:r w:rsidR="004B07C1" w:rsidRPr="004B07C1">
        <w:rPr>
          <w:vertAlign w:val="subscript"/>
        </w:rPr>
        <w:t xml:space="preserve">offset </w:t>
      </w:r>
      <w:r w:rsidR="004B07C1">
        <w:t>is the offset for the sigmoid, y</w:t>
      </w:r>
      <w:r w:rsidR="004B07C1" w:rsidRPr="004B07C1">
        <w:rPr>
          <w:vertAlign w:val="subscript"/>
        </w:rPr>
        <w:t>offset</w:t>
      </w:r>
      <w:r w:rsidR="004B07C1">
        <w:t xml:space="preserve"> is the force offset for the sigmoid, V is the motorneuron voltage, and S is the steepness of the curve.</w:t>
      </w:r>
    </w:p>
    <w:p w14:paraId="28139173" w14:textId="25717597" w:rsidR="00A73263" w:rsidRPr="004B07C1" w:rsidRDefault="00F230D7" w:rsidP="00A73263">
      <w:pPr>
        <w:pStyle w:val="NoSpacing"/>
        <w:ind w:firstLine="720"/>
      </w:pPr>
      <w:commentRangeStart w:id="49"/>
      <w:r>
        <w:t>The Animatlab rat models use</w:t>
      </w:r>
      <w:r w:rsidR="00436DCF" w:rsidRPr="00436DCF">
        <w:t xml:space="preserve"> a neural design process that reduces complex networks into functional subnetworks </w:t>
      </w:r>
      <w:commentRangeEnd w:id="49"/>
      <w:r w:rsidR="008F0F25">
        <w:rPr>
          <w:rStyle w:val="CommentReference"/>
          <w:rFonts w:asciiTheme="minorHAnsi" w:hAnsiTheme="minorHAnsi"/>
        </w:rPr>
        <w:commentReference w:id="49"/>
      </w:r>
      <w:r w:rsidR="00436DCF" w:rsidRPr="00436DCF">
        <w:t>(FSN) that coordinate locomotion</w:t>
      </w:r>
      <w:r w:rsidR="00A73263">
        <w:t xml:space="preserve"> </w:t>
      </w:r>
      <w:r w:rsidR="00A73263">
        <w:fldChar w:fldCharType="begin"/>
      </w:r>
      <w:r w:rsidR="00C24AC7">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A73263">
        <w:fldChar w:fldCharType="separate"/>
      </w:r>
      <w:r w:rsidR="00C24AC7" w:rsidRPr="00C24AC7">
        <w:rPr>
          <w:rFonts w:cs="Times New Roman"/>
        </w:rPr>
        <w:t>(Szczecinski, Hunt, and Quinn 2017a)</w:t>
      </w:r>
      <w:r w:rsidR="00A73263">
        <w:fldChar w:fldCharType="end"/>
      </w:r>
      <w:r w:rsidR="00A73263" w:rsidRPr="005F2627">
        <w:t xml:space="preserve">. </w:t>
      </w:r>
      <w:r w:rsidR="00436DCF" w:rsidRPr="00436DCF">
        <w:t xml:space="preserve">Since FSN models are composed of neurons with an operating range of -60 to -40mV, the ST curve is centered around -50mV. The muscle is almost completely deactivated at -60mV and </w:t>
      </w:r>
      <w:commentRangeStart w:id="50"/>
      <w:r w:rsidR="00436DCF" w:rsidRPr="00436DCF">
        <w:t xml:space="preserve">generating </w:t>
      </w:r>
      <w:commentRangeEnd w:id="50"/>
      <w:r w:rsidR="008F0F25">
        <w:rPr>
          <w:rStyle w:val="CommentReference"/>
          <w:rFonts w:asciiTheme="minorHAnsi" w:hAnsiTheme="minorHAnsi"/>
        </w:rPr>
        <w:lastRenderedPageBreak/>
        <w:commentReference w:id="50"/>
      </w:r>
      <w:r w:rsidR="00436DCF" w:rsidRPr="00436DCF">
        <w:t>maximum force output at -40mV. From these boundary conditions, I calculated the slope of the sigmoid.</w:t>
      </w:r>
    </w:p>
    <w:p w14:paraId="78518409" w14:textId="20E4521E" w:rsidR="00564550" w:rsidRDefault="007C6ACE" w:rsidP="00564550">
      <w:pPr>
        <w:pStyle w:val="NoSpacing"/>
        <w:ind w:firstLine="720"/>
      </w:pPr>
      <w:commentRangeStart w:id="51"/>
      <w:r>
        <w:t xml:space="preserve">Animatlab’s ST curve fails to capture </w:t>
      </w:r>
      <w:r w:rsidR="00564550">
        <w:t xml:space="preserve">many of the nuances associated with the stimulation mechanics of muscles, such as twitch mechanics </w:t>
      </w:r>
      <w:r w:rsidR="00564550">
        <w:fldChar w:fldCharType="begin"/>
      </w:r>
      <w:r w:rsidR="00564550">
        <w:instrText xml:space="preserve"> ADDIN ZOTERO_ITEM CSL_CITATION {"citationID":"HgpGSRXm","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rsidR="00564550">
        <w:fldChar w:fldCharType="separate"/>
      </w:r>
      <w:r w:rsidR="00564550" w:rsidRPr="00EA205E">
        <w:rPr>
          <w:rFonts w:cs="Times New Roman"/>
        </w:rPr>
        <w:t>(Spector et al. 1980)</w:t>
      </w:r>
      <w:r w:rsidR="00564550">
        <w:fldChar w:fldCharType="end"/>
      </w:r>
      <w:r w:rsidR="00564550">
        <w:t xml:space="preserve"> or the time delay between EMG signal onset and measured force </w:t>
      </w:r>
      <w:r w:rsidR="00564550">
        <w:fldChar w:fldCharType="begin"/>
      </w:r>
      <w:r w:rsidR="00AD1E33">
        <w:instrText xml:space="preserve"> ADDIN ZOTERO_ITEM CSL_CITATION {"citationID":"X5WwTIbB","properties":{"formattedCitation":"(Buchanan et al. 2004; Corcos et al. 1992)","plainCitation":"(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564550">
        <w:fldChar w:fldCharType="separate"/>
      </w:r>
      <w:r w:rsidR="00AD1E33" w:rsidRPr="00AD1E33">
        <w:rPr>
          <w:rFonts w:cs="Times New Roman"/>
        </w:rPr>
        <w:t>(Buchanan et al. 2004; Corcos et al. 1992)</w:t>
      </w:r>
      <w:r w:rsidR="00564550">
        <w:fldChar w:fldCharType="end"/>
      </w:r>
      <w:r w:rsidR="00564550">
        <w:t xml:space="preserve">. </w:t>
      </w:r>
      <w:commentRangeEnd w:id="51"/>
      <w:r w:rsidR="008F0F25">
        <w:rPr>
          <w:rStyle w:val="CommentReference"/>
          <w:rFonts w:asciiTheme="minorHAnsi" w:hAnsiTheme="minorHAnsi"/>
        </w:rPr>
        <w:commentReference w:id="51"/>
      </w:r>
    </w:p>
    <w:p w14:paraId="3B8C1271" w14:textId="67EDF256" w:rsidR="00501DB2" w:rsidRPr="00CA6C0C" w:rsidRDefault="00CA6C0C" w:rsidP="00CA6C0C">
      <w:pPr>
        <w:pStyle w:val="NoSpacing"/>
        <w:numPr>
          <w:ilvl w:val="4"/>
          <w:numId w:val="9"/>
        </w:numPr>
        <w:ind w:left="0" w:firstLine="720"/>
        <w:rPr>
          <w:b/>
          <w:u w:val="single"/>
        </w:rPr>
      </w:pPr>
      <w:r>
        <w:rPr>
          <w:b/>
          <w:u w:val="single"/>
        </w:rPr>
        <w:t>Completed Work: Passive T</w:t>
      </w:r>
      <w:r w:rsidR="00501DB2" w:rsidRPr="00CA6C0C">
        <w:rPr>
          <w:b/>
          <w:u w:val="single"/>
        </w:rPr>
        <w:t>orque</w:t>
      </w:r>
    </w:p>
    <w:p w14:paraId="07AC4DB9" w14:textId="3D90D630" w:rsidR="00501DB2" w:rsidRDefault="00501DB2" w:rsidP="00501DB2">
      <w:pPr>
        <w:pStyle w:val="NoSpacing"/>
        <w:ind w:firstLine="720"/>
      </w:pPr>
      <w:commentRangeStart w:id="52"/>
      <w:r>
        <w:t xml:space="preserve">Stance phase torque profiles </w:t>
      </w:r>
      <w:commentRangeEnd w:id="52"/>
      <w:r w:rsidR="008F0F25">
        <w:rPr>
          <w:rStyle w:val="CommentReference"/>
          <w:rFonts w:asciiTheme="minorHAnsi" w:hAnsiTheme="minorHAnsi"/>
        </w:rPr>
        <w:commentReference w:id="52"/>
      </w:r>
      <w:r>
        <w:t xml:space="preserve">were measured for rats walking on inclined and flat surfaces </w:t>
      </w:r>
      <w:r>
        <w:fldChar w:fldCharType="begin"/>
      </w:r>
      <w:r>
        <w:instrText xml:space="preserve"> ADDIN ZOTERO_ITEM CSL_CITATION {"citationID":"CpjxyBlE","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Pr="00501DB2">
        <w:rPr>
          <w:rFonts w:cs="Times New Roman"/>
        </w:rPr>
        <w:t>(Andrada et al. 2013)</w:t>
      </w:r>
      <w:r>
        <w:fldChar w:fldCharType="end"/>
      </w:r>
      <w:r>
        <w:t xml:space="preserve"> and swing phase torque profiles were modeled by Hunt in simulation </w:t>
      </w:r>
      <w:r>
        <w:fldChar w:fldCharType="begin"/>
      </w:r>
      <w:r>
        <w:instrText xml:space="preserve"> ADDIN ZOTERO_ITEM CSL_CITATION {"citationID":"KJRN0Eir","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fldChar w:fldCharType="separate"/>
      </w:r>
      <w:r w:rsidRPr="00501DB2">
        <w:rPr>
          <w:rFonts w:cs="Times New Roman"/>
        </w:rPr>
        <w:t>(Hunt et al. 2014)</w:t>
      </w:r>
      <w:r>
        <w:fldChar w:fldCharType="end"/>
      </w:r>
      <w:r>
        <w:t>. Stance and swing phase torque profiles were then interpolated to create a nominal torque profile for the entire stride, which is currently used in the simulation. I use the torque profiles generated by Hunt to distribute muscle forces based on the calculated moment arm profiles described above.</w:t>
      </w:r>
    </w:p>
    <w:p w14:paraId="782E6F6C" w14:textId="486F08D6" w:rsidR="00501DB2" w:rsidRDefault="00501DB2" w:rsidP="00501DB2">
      <w:pPr>
        <w:pStyle w:val="NoSpacing"/>
        <w:ind w:firstLine="720"/>
      </w:pPr>
      <w:r>
        <w:t xml:space="preserve">I have calculated passive joint torque from two sources: the passive forces of the muscles and the body weight of the animal. Passive muscle force is only generated </w:t>
      </w:r>
      <w:commentRangeStart w:id="53"/>
      <w:r>
        <w:t>when the muscle length is extended beyon</w:t>
      </w:r>
      <w:r w:rsidR="00CA6C0C">
        <w:t>d the resting muscle length</w:t>
      </w:r>
      <w:commentRangeEnd w:id="53"/>
      <w:r w:rsidR="002606BD">
        <w:rPr>
          <w:rStyle w:val="CommentReference"/>
          <w:rFonts w:asciiTheme="minorHAnsi" w:hAnsiTheme="minorHAnsi"/>
        </w:rPr>
        <w:commentReference w:id="53"/>
      </w:r>
      <w:r w:rsidR="00CA6C0C">
        <w:t xml:space="preserve">. This force </w:t>
      </w:r>
      <w:r w:rsidR="009B12FB">
        <w:t xml:space="preserve">is </w:t>
      </w:r>
      <w:r w:rsidR="00CA6C0C">
        <w:t>calculated by evaluating the Hill equation without</w:t>
      </w:r>
      <w:r>
        <w:t xml:space="preserve"> stimulus. I calculated passive muscle torque for each joint during stride as the sum of passive muscle forces times the muscle moment arms about the joint.</w:t>
      </w:r>
    </w:p>
    <w:p w14:paraId="79D9B522" w14:textId="4953BDA8" w:rsidR="00D0176D" w:rsidRDefault="00501DB2" w:rsidP="004E58EC">
      <w:pPr>
        <w:pStyle w:val="NoSpacing"/>
        <w:ind w:firstLine="720"/>
      </w:pPr>
      <w:r>
        <w:t xml:space="preserve">Passive joint torque also manifests from the body weight of the animal during walking. I approximated this value by treating the leg as a multi-segment arm and using the ground reaction forces (GRFs) to calculate the induced joint torque. Passive torque from body weight was calculated by computing the spatial manipulator Jacobian, an operator for converting end effector </w:t>
      </w:r>
      <w:r>
        <w:lastRenderedPageBreak/>
        <w:t xml:space="preserve">forces into torques at the joints </w:t>
      </w:r>
      <w:r>
        <w:fldChar w:fldCharType="begin"/>
      </w:r>
      <w:r>
        <w:instrText xml:space="preserve"> ADDIN ZOTERO_ITEM CSL_CITATION {"citationID":"73AeWhjc","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fldChar w:fldCharType="separate"/>
      </w:r>
      <w:r w:rsidRPr="00501DB2">
        <w:rPr>
          <w:rFonts w:cs="Times New Roman"/>
        </w:rPr>
        <w:t>(Murray, Li, and Sastry 1994)</w:t>
      </w:r>
      <w:r>
        <w:fldChar w:fldCharType="end"/>
      </w:r>
      <w:r>
        <w:t xml:space="preserve">. </w:t>
      </w:r>
      <w:commentRangeStart w:id="54"/>
      <w:r>
        <w:t xml:space="preserve">GRFs were generated </w:t>
      </w:r>
      <w:commentRangeEnd w:id="54"/>
      <w:r w:rsidR="00747A66">
        <w:rPr>
          <w:rStyle w:val="CommentReference"/>
          <w:rFonts w:asciiTheme="minorHAnsi" w:hAnsiTheme="minorHAnsi"/>
        </w:rPr>
        <w:commentReference w:id="54"/>
      </w:r>
      <w:r>
        <w:t xml:space="preserve">from the three </w:t>
      </w:r>
      <w:r w:rsidR="004E58EC">
        <w:rPr>
          <w:noProof/>
        </w:rPr>
        <mc:AlternateContent>
          <mc:Choice Requires="wpg">
            <w:drawing>
              <wp:anchor distT="0" distB="0" distL="114300" distR="114300" simplePos="0" relativeHeight="251686912" behindDoc="0" locked="0" layoutInCell="1" allowOverlap="1" wp14:anchorId="68702484" wp14:editId="758867D0">
                <wp:simplePos x="0" y="0"/>
                <wp:positionH relativeFrom="margin">
                  <wp:align>center</wp:align>
                </wp:positionH>
                <wp:positionV relativeFrom="paragraph">
                  <wp:posOffset>808383</wp:posOffset>
                </wp:positionV>
                <wp:extent cx="5164050" cy="6413135"/>
                <wp:effectExtent l="0" t="0" r="0" b="6985"/>
                <wp:wrapTopAndBottom/>
                <wp:docPr id="25" name="Group 25"/>
                <wp:cNvGraphicFramePr/>
                <a:graphic xmlns:a="http://schemas.openxmlformats.org/drawingml/2006/main">
                  <a:graphicData uri="http://schemas.microsoft.com/office/word/2010/wordprocessingGroup">
                    <wpg:wgp>
                      <wpg:cNvGrpSpPr/>
                      <wpg:grpSpPr>
                        <a:xfrm>
                          <a:off x="0" y="0"/>
                          <a:ext cx="5164050" cy="6413135"/>
                          <a:chOff x="513916" y="0"/>
                          <a:chExt cx="4648200" cy="6318331"/>
                        </a:xfrm>
                      </wpg:grpSpPr>
                      <pic:pic xmlns:pic="http://schemas.openxmlformats.org/drawingml/2006/picture">
                        <pic:nvPicPr>
                          <pic:cNvPr id="17" name="Picture 17"/>
                          <pic:cNvPicPr>
                            <a:picLocks noChangeAspect="1"/>
                          </pic:cNvPicPr>
                        </pic:nvPicPr>
                        <pic:blipFill rotWithShape="1">
                          <a:blip r:embed="rId63">
                            <a:extLst>
                              <a:ext uri="{28A0092B-C50C-407E-A947-70E740481C1C}">
                                <a14:useLocalDpi xmlns:a14="http://schemas.microsoft.com/office/drawing/2010/main" val="0"/>
                              </a:ext>
                            </a:extLst>
                          </a:blip>
                          <a:srcRect l="6780" t="4441" r="9035" b="6587"/>
                          <a:stretch/>
                        </pic:blipFill>
                        <pic:spPr bwMode="auto">
                          <a:xfrm>
                            <a:off x="629728" y="0"/>
                            <a:ext cx="4513772" cy="5665551"/>
                          </a:xfrm>
                          <a:prstGeom prst="rect">
                            <a:avLst/>
                          </a:prstGeom>
                          <a:ln>
                            <a:noFill/>
                          </a:ln>
                          <a:extLst>
                            <a:ext uri="{53640926-AAD7-44D8-BBD7-CCE9431645EC}">
                              <a14:shadowObscured xmlns:a14="http://schemas.microsoft.com/office/drawing/2010/main"/>
                            </a:ext>
                          </a:extLst>
                        </pic:spPr>
                      </pic:pic>
                      <wps:wsp>
                        <wps:cNvPr id="18" name="Text Box 18"/>
                        <wps:cNvSpPr txBox="1"/>
                        <wps:spPr>
                          <a:xfrm>
                            <a:off x="513916" y="5665551"/>
                            <a:ext cx="4648200" cy="652780"/>
                          </a:xfrm>
                          <a:prstGeom prst="rect">
                            <a:avLst/>
                          </a:prstGeom>
                          <a:solidFill>
                            <a:prstClr val="white"/>
                          </a:solidFill>
                          <a:ln>
                            <a:noFill/>
                          </a:ln>
                          <a:effectLst/>
                        </wps:spPr>
                        <wps:txbx>
                          <w:txbxContent>
                            <w:p w14:paraId="01CB4346" w14:textId="0972DE7E" w:rsidR="001A4DE2" w:rsidRPr="00FB5BC4" w:rsidRDefault="001A4DE2"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702484" id="Group 25" o:spid="_x0000_s1048" style="position:absolute;left:0;text-align:left;margin-left:0;margin-top:63.65pt;width:406.6pt;height:504.95pt;z-index:251686912;mso-position-horizontal:center;mso-position-horizontal-relative:margin;mso-width-relative:margin;mso-height-relative:margin" coordorigin="5139" coordsize="46482,631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">
                <v:shape id="Picture 17" o:spid="_x0000_s1049" type="#_x0000_t75" style="position:absolute;left:6297;width:45138;height:566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">
                  <v:imagedata r:id="rId64" o:title="" croptop="2910f" cropbottom="4317f" cropleft="4443f" cropright="5921f"/>
                  <v:path arrowok="t"/>
                </v:shape>
                <v:shape id="Text Box 18" o:spid="_x0000_s1050" type="#_x0000_t202" style="position:absolute;left:5139;top:56655;width:46482;height:6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" stroked="f">
                  <v:textbox inset="0,0,0,0">
                    <w:txbxContent>
                      <w:p w14:paraId="01CB4346" w14:textId="0972DE7E" w:rsidR="001A4DE2" w:rsidRPr="00FB5BC4" w:rsidRDefault="001A4DE2"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v:textbox>
                </v:shape>
                <w10:wrap type="topAndBottom" anchorx="margin"/>
              </v:group>
            </w:pict>
          </mc:Fallback>
        </mc:AlternateContent>
      </w:r>
      <w:r>
        <w:t>dimensional data from Muir et al</w:t>
      </w:r>
      <w:r w:rsidR="00CA6C0C">
        <w:t xml:space="preserve">. </w:t>
      </w:r>
      <w:r w:rsidR="00CA6C0C">
        <w:fldChar w:fldCharType="begin"/>
      </w:r>
      <w:r w:rsidR="00CA6C0C">
        <w:instrText xml:space="preserve"> ADDIN ZOTERO_ITEM CSL_CITATION {"citationID":"8EOV2FDQ","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rsidR="00CA6C0C">
        <w:fldChar w:fldCharType="separate"/>
      </w:r>
      <w:r w:rsidR="00CA6C0C" w:rsidRPr="00CA6C0C">
        <w:rPr>
          <w:rFonts w:cs="Times New Roman"/>
        </w:rPr>
        <w:t>(Muir and Whishaw 1999)</w:t>
      </w:r>
      <w:r w:rsidR="00CA6C0C">
        <w:fldChar w:fldCharType="end"/>
      </w:r>
      <w:r>
        <w:t>.</w:t>
      </w:r>
    </w:p>
    <w:p w14:paraId="01990621" w14:textId="77777777" w:rsidR="009627FA" w:rsidRDefault="009627FA" w:rsidP="004E58EC">
      <w:pPr>
        <w:pStyle w:val="NoSpacing"/>
        <w:ind w:firstLine="720"/>
      </w:pPr>
    </w:p>
    <w:p w14:paraId="668CC706" w14:textId="77777777" w:rsidR="009627FA" w:rsidRDefault="009627FA" w:rsidP="004E58EC">
      <w:pPr>
        <w:pStyle w:val="NoSpacing"/>
        <w:ind w:firstLine="720"/>
      </w:pPr>
    </w:p>
    <w:p w14:paraId="41BC235F" w14:textId="77777777" w:rsidR="009627FA" w:rsidRPr="000169B1" w:rsidRDefault="009627FA" w:rsidP="004E58EC">
      <w:pPr>
        <w:pStyle w:val="NoSpacing"/>
        <w:ind w:firstLine="720"/>
      </w:pPr>
    </w:p>
    <w:p w14:paraId="1F5AB92C" w14:textId="1A6D93B8" w:rsidR="007D649D" w:rsidRPr="009627FA" w:rsidRDefault="009627FA" w:rsidP="009627FA">
      <w:pPr>
        <w:pStyle w:val="NoSpacing"/>
        <w:numPr>
          <w:ilvl w:val="4"/>
          <w:numId w:val="9"/>
        </w:numPr>
        <w:tabs>
          <w:tab w:val="left" w:pos="1440"/>
        </w:tabs>
        <w:ind w:left="0" w:firstLine="720"/>
        <w:rPr>
          <w:rFonts w:cs="Times New Roman"/>
          <w:b/>
          <w:szCs w:val="24"/>
          <w:u w:val="single"/>
        </w:rPr>
      </w:pPr>
      <w:r w:rsidRPr="009627FA">
        <w:rPr>
          <w:rFonts w:cs="Times New Roman"/>
          <w:b/>
          <w:szCs w:val="24"/>
          <w:u w:val="single"/>
        </w:rPr>
        <w:lastRenderedPageBreak/>
        <w:t>Completed Work: Implemented Multiple Optimization Functions</w:t>
      </w:r>
    </w:p>
    <w:p w14:paraId="671572A4" w14:textId="21857C9D" w:rsidR="009627FA" w:rsidRDefault="009627FA" w:rsidP="009627FA">
      <w:pPr>
        <w:pStyle w:val="NoSpacing"/>
        <w:ind w:firstLine="720"/>
      </w:pPr>
      <w:commentRangeStart w:id="55"/>
      <w:r>
        <w:t xml:space="preserve">A number of different optimization criteria have been tested to distribute muscle forces in an effort to parse the infinite solution space created by joint torque profiles. </w:t>
      </w:r>
      <w:commentRangeEnd w:id="55"/>
      <w:r w:rsidR="008D7B6E">
        <w:rPr>
          <w:rStyle w:val="CommentReference"/>
          <w:rFonts w:asciiTheme="minorHAnsi" w:hAnsiTheme="minorHAnsi"/>
        </w:rPr>
        <w:commentReference w:id="55"/>
      </w:r>
      <w:r>
        <w:t xml:space="preserve">Previous approaches minimize cumulative muscle parameters such as force </w:t>
      </w:r>
      <w:r>
        <w:fldChar w:fldCharType="begin"/>
      </w:r>
      <w:r>
        <w:instrText xml:space="preserve"> ADDIN ZOTERO_ITEM CSL_CITATION {"citationID":"c7tQN8eZ","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fldChar w:fldCharType="separate"/>
      </w:r>
      <w:r w:rsidRPr="009627FA">
        <w:rPr>
          <w:rFonts w:cs="Times New Roman"/>
        </w:rPr>
        <w:t>(Pedotti, Krishnan, and Stark 1978; Penrod, Davy, and Singh 1974)</w:t>
      </w:r>
      <w:r>
        <w:fldChar w:fldCharType="end"/>
      </w:r>
      <w:r>
        <w:t xml:space="preserve">, stress </w:t>
      </w:r>
      <w:r>
        <w:fldChar w:fldCharType="begin"/>
      </w:r>
      <w:r>
        <w:instrText xml:space="preserve"> ADDIN ZOTERO_ITEM CSL_CITATION {"citationID":"hWr6828K","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fldChar w:fldCharType="separate"/>
      </w:r>
      <w:r w:rsidRPr="009627FA">
        <w:rPr>
          <w:rFonts w:cs="Times New Roman"/>
        </w:rPr>
        <w:t>(Crowninshield and Brand 1981)</w:t>
      </w:r>
      <w:r>
        <w:fldChar w:fldCharType="end"/>
      </w:r>
      <w:r>
        <w:t xml:space="preserve">, activation </w:t>
      </w:r>
      <w:r>
        <w:fldChar w:fldCharType="begin"/>
      </w:r>
      <w:r>
        <w:instrText xml:space="preserve"> ADDIN ZOTERO_ITEM CSL_CITATION {"citationID":"0GGVbKP0","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fldChar w:fldCharType="separate"/>
      </w:r>
      <w:r w:rsidRPr="009627FA">
        <w:rPr>
          <w:rFonts w:cs="Times New Roman"/>
        </w:rPr>
        <w:t>(Kaufman et al. 1991)</w:t>
      </w:r>
      <w:r>
        <w:fldChar w:fldCharType="end"/>
      </w:r>
      <w:r>
        <w:t xml:space="preserve">, and fatigue </w:t>
      </w:r>
      <w:r>
        <w:fldChar w:fldCharType="begin"/>
      </w:r>
      <w:r>
        <w:instrText xml:space="preserve"> ADDIN ZOTERO_ITEM CSL_CITATION {"citationID":"cJpwVvpZ","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fldChar w:fldCharType="separate"/>
      </w:r>
      <w:r w:rsidRPr="009627FA">
        <w:rPr>
          <w:rFonts w:cs="Times New Roman"/>
        </w:rPr>
        <w:t>(Prilutsky and Zatsiorsky 2002)</w:t>
      </w:r>
      <w:r>
        <w:fldChar w:fldCharType="end"/>
      </w:r>
      <w:r>
        <w:t xml:space="preserve">. These optimization methods have been analyzed as models of force sharing in cat hindlimbs where it was shown that </w:t>
      </w:r>
      <w:commentRangeStart w:id="56"/>
      <w:r>
        <w:t xml:space="preserve">no single method </w:t>
      </w:r>
      <w:commentRangeEnd w:id="56"/>
      <w:r w:rsidR="008D7B6E">
        <w:rPr>
          <w:rStyle w:val="CommentReference"/>
          <w:rFonts w:asciiTheme="minorHAnsi" w:hAnsiTheme="minorHAnsi"/>
        </w:rPr>
        <w:commentReference w:id="56"/>
      </w:r>
      <w:r>
        <w:t xml:space="preserve">is able to perfectly recreate experimental results </w:t>
      </w:r>
      <w:r>
        <w:fldChar w:fldCharType="begin"/>
      </w:r>
      <w:r>
        <w:instrText xml:space="preserve"> ADDIN ZOTERO_ITEM CSL_CITATION {"citationID":"zxpqDMfg","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fldChar w:fldCharType="separate"/>
      </w:r>
      <w:r w:rsidRPr="009627FA">
        <w:rPr>
          <w:rFonts w:cs="Times New Roman"/>
        </w:rPr>
        <w:t>(Herzog and Leonard 1991)</w:t>
      </w:r>
      <w:r>
        <w:fldChar w:fldCharType="end"/>
      </w:r>
      <w:r>
        <w:t>.</w:t>
      </w:r>
    </w:p>
    <w:p w14:paraId="14D804D4" w14:textId="4EC03E59" w:rsidR="009627FA" w:rsidRDefault="009627FA" w:rsidP="009627FA">
      <w:pPr>
        <w:pStyle w:val="NoSpacing"/>
        <w:ind w:firstLine="720"/>
      </w:pPr>
      <w:r>
        <w:t xml:space="preserve">Initially, I applied linear optimization at each time step during a single stride by minimizing the summed forces. Although torque profile is comprised of a linear combination of muscle torque, linear optimization methods generate solutions that fall on what Crowninshield et al. refers to as an “optimization corner” of the solution space, </w:t>
      </w:r>
      <w:commentRangeStart w:id="57"/>
      <w:r>
        <w:t xml:space="preserve">causing jagged force profiles that are not indicative of actual muscle contractions. </w:t>
      </w:r>
      <w:commentRangeEnd w:id="57"/>
      <w:r w:rsidR="00FD7453">
        <w:rPr>
          <w:rStyle w:val="CommentReference"/>
          <w:rFonts w:asciiTheme="minorHAnsi" w:hAnsiTheme="minorHAnsi"/>
        </w:rPr>
        <w:commentReference w:id="57"/>
      </w:r>
    </w:p>
    <w:p w14:paraId="1E35E927" w14:textId="0233F9E4" w:rsidR="00222FDE" w:rsidRPr="007311A3" w:rsidRDefault="009627FA" w:rsidP="009627FA">
      <w:pPr>
        <w:pStyle w:val="NoSpacing"/>
        <w:ind w:firstLine="720"/>
      </w:pPr>
      <w:commentRangeStart w:id="58"/>
      <w:r>
        <w:t xml:space="preserve">I have evaluated </w:t>
      </w:r>
      <w:commentRangeEnd w:id="58"/>
      <w:r w:rsidR="00FD7453">
        <w:rPr>
          <w:rStyle w:val="CommentReference"/>
          <w:rFonts w:asciiTheme="minorHAnsi" w:hAnsiTheme="minorHAnsi"/>
        </w:rPr>
        <w:commentReference w:id="58"/>
      </w:r>
      <w:r>
        <w:t xml:space="preserve">force distribution results from multiple cost functions from Pedotti et al. and Seireg et al. </w:t>
      </w:r>
      <w:r w:rsidR="00327E4A">
        <w:fldChar w:fldCharType="begin"/>
      </w:r>
      <w:r w:rsidR="00327E4A">
        <w:instrText xml:space="preserve"> ADDIN ZOTERO_ITEM CSL_CITATION {"citationID":"OCuLO31H","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327E4A">
        <w:fldChar w:fldCharType="separate"/>
      </w:r>
      <w:r w:rsidR="00327E4A" w:rsidRPr="00327E4A">
        <w:rPr>
          <w:rFonts w:cs="Times New Roman"/>
        </w:rPr>
        <w:t>(Seireg and Arvikar 1973)</w:t>
      </w:r>
      <w:r w:rsidR="00327E4A">
        <w:fldChar w:fldCharType="end"/>
      </w:r>
      <w:r>
        <w:t xml:space="preserve">, including linear and nonlinear cost functions. The results of this analysis is shown in figure XXX10, with the most </w:t>
      </w:r>
      <w:commentRangeStart w:id="59"/>
      <w:r>
        <w:t xml:space="preserve">suitable </w:t>
      </w:r>
      <w:commentRangeEnd w:id="59"/>
      <w:r w:rsidR="00FD7453">
        <w:rPr>
          <w:rStyle w:val="CommentReference"/>
          <w:rFonts w:asciiTheme="minorHAnsi" w:hAnsiTheme="minorHAnsi"/>
        </w:rPr>
        <w:commentReference w:id="59"/>
      </w:r>
      <w:r>
        <w:t>cost function appearing to be from Pedotti et al. relating muscle forces to their maximum values squared.</w:t>
      </w:r>
    </w:p>
    <w:p w14:paraId="7D97ADE0" w14:textId="581EB7AC" w:rsidR="00BB0EED" w:rsidRPr="00E432DD" w:rsidRDefault="009627FA" w:rsidP="00E432DD">
      <w:pPr>
        <w:pStyle w:val="Heading3"/>
        <w:rPr>
          <w:u w:val="single"/>
        </w:rPr>
      </w:pPr>
      <w:bookmarkStart w:id="60" w:name="_Toc21003161"/>
      <w:r w:rsidRPr="00E432DD">
        <w:rPr>
          <w:noProof/>
          <w:u w:val="single"/>
        </w:rPr>
        <w:lastRenderedPageBreak/>
        <mc:AlternateContent>
          <mc:Choice Requires="wpg">
            <w:drawing>
              <wp:anchor distT="0" distB="0" distL="114300" distR="114300" simplePos="0" relativeHeight="251653120" behindDoc="0" locked="0" layoutInCell="1" allowOverlap="1" wp14:anchorId="29882FEB" wp14:editId="0D03974B">
                <wp:simplePos x="0" y="0"/>
                <wp:positionH relativeFrom="column">
                  <wp:posOffset>558827</wp:posOffset>
                </wp:positionH>
                <wp:positionV relativeFrom="paragraph">
                  <wp:posOffset>125095</wp:posOffset>
                </wp:positionV>
                <wp:extent cx="5080000" cy="5102860"/>
                <wp:effectExtent l="0" t="0" r="6350" b="2540"/>
                <wp:wrapTopAndBottom/>
                <wp:docPr id="26" name="Group 26"/>
                <wp:cNvGraphicFramePr/>
                <a:graphic xmlns:a="http://schemas.openxmlformats.org/drawingml/2006/main">
                  <a:graphicData uri="http://schemas.microsoft.com/office/word/2010/wordprocessingGroup">
                    <wpg:wgp>
                      <wpg:cNvGrpSpPr/>
                      <wpg:grpSpPr>
                        <a:xfrm>
                          <a:off x="0" y="0"/>
                          <a:ext cx="5080000" cy="5102860"/>
                          <a:chOff x="0" y="-1094690"/>
                          <a:chExt cx="5299427" cy="5323155"/>
                        </a:xfrm>
                      </wpg:grpSpPr>
                      <pic:pic xmlns:pic="http://schemas.openxmlformats.org/drawingml/2006/picture">
                        <pic:nvPicPr>
                          <pic:cNvPr id="6" name="Picture 6"/>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1094690"/>
                            <a:ext cx="5299427" cy="4809440"/>
                          </a:xfrm>
                          <a:prstGeom prst="rect">
                            <a:avLst/>
                          </a:prstGeom>
                          <a:noFill/>
                          <a:ln>
                            <a:noFill/>
                          </a:ln>
                          <a:extLst>
                            <a:ext uri="{53640926-AAD7-44D8-BBD7-CCE9431645EC}">
                              <a14:shadowObscured xmlns:a14="http://schemas.microsoft.com/office/drawing/2010/main"/>
                            </a:ext>
                          </a:extLst>
                        </pic:spPr>
                      </pic:pic>
                      <wps:wsp>
                        <wps:cNvPr id="7" name="Text Box 7"/>
                        <wps:cNvSpPr txBox="1"/>
                        <wps:spPr>
                          <a:xfrm>
                            <a:off x="0" y="3838575"/>
                            <a:ext cx="4867275" cy="389890"/>
                          </a:xfrm>
                          <a:prstGeom prst="rect">
                            <a:avLst/>
                          </a:prstGeom>
                          <a:solidFill>
                            <a:prstClr val="white"/>
                          </a:solidFill>
                          <a:ln>
                            <a:noFill/>
                          </a:ln>
                          <a:effectLst/>
                        </wps:spPr>
                        <wps:txbx>
                          <w:txbxContent>
                            <w:p w14:paraId="1842D1C1" w14:textId="0DD69040" w:rsidR="001A4DE2" w:rsidRPr="00FF69AA" w:rsidRDefault="001A4DE2"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882FEB" id="Group 26" o:spid="_x0000_s1051" style="position:absolute;left:0;text-align:left;margin-left:44pt;margin-top:9.85pt;width:400pt;height:401.8pt;z-index:251653120;mso-width-relative:margin;mso-height-relative:margin" coordorigin=",-10946" coordsize="52994,53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">
                <v:shape id="Picture 6" o:spid="_x0000_s1052" type="#_x0000_t75" style="position:absolute;top:-10946;width:52994;height:480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">
                  <v:imagedata r:id="rId66" o:title=""/>
                  <v:path arrowok="t"/>
                </v:shape>
                <v:shape id="Text Box 7" o:spid="_x0000_s1053" type="#_x0000_t202" style="position:absolute;top:38385;width:48672;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" stroked="f">
                  <v:textbox inset="0,0,0,0">
                    <w:txbxContent>
                      <w:p w14:paraId="1842D1C1" w14:textId="0DD69040" w:rsidR="001A4DE2" w:rsidRPr="00FF69AA" w:rsidRDefault="001A4DE2"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v:textbox>
                </v:shape>
                <w10:wrap type="topAndBottom"/>
              </v:group>
            </w:pict>
          </mc:Fallback>
        </mc:AlternateContent>
      </w:r>
      <w:r w:rsidR="00BB0EED" w:rsidRPr="00E432DD">
        <w:rPr>
          <w:u w:val="single"/>
        </w:rPr>
        <w:t xml:space="preserve">Aim 2 </w:t>
      </w:r>
      <w:commentRangeStart w:id="61"/>
      <w:r w:rsidR="00BB0EED" w:rsidRPr="00E432DD">
        <w:rPr>
          <w:u w:val="single"/>
        </w:rPr>
        <w:t xml:space="preserve">Remaining </w:t>
      </w:r>
      <w:commentRangeEnd w:id="61"/>
      <w:r w:rsidR="00064B30">
        <w:rPr>
          <w:rStyle w:val="CommentReference"/>
          <w:rFonts w:asciiTheme="minorHAnsi" w:eastAsiaTheme="minorHAnsi" w:hAnsiTheme="minorHAnsi" w:cstheme="minorBidi"/>
          <w:b w:val="0"/>
        </w:rPr>
        <w:commentReference w:id="61"/>
      </w:r>
      <w:r w:rsidR="00BB0EED" w:rsidRPr="00E432DD">
        <w:rPr>
          <w:u w:val="single"/>
        </w:rPr>
        <w:t>Work: Optimizing Hill Parameters</w:t>
      </w:r>
      <w:bookmarkEnd w:id="60"/>
    </w:p>
    <w:p w14:paraId="3EF66209" w14:textId="62BBAD1B" w:rsidR="00BB0EED" w:rsidRDefault="00BB0EED" w:rsidP="00BB0EED">
      <w:pPr>
        <w:pStyle w:val="NoSpacing"/>
        <w:ind w:firstLine="720"/>
      </w:pPr>
      <w:commentRangeStart w:id="62"/>
      <w:r>
        <w:t>I’m</w:t>
      </w:r>
      <w:commentRangeEnd w:id="62"/>
      <w:r w:rsidR="00C21C5F">
        <w:rPr>
          <w:rStyle w:val="CommentReference"/>
          <w:rFonts w:asciiTheme="minorHAnsi" w:hAnsiTheme="minorHAnsi"/>
        </w:rPr>
        <w:commentReference w:id="62"/>
      </w:r>
      <w:r>
        <w:t xml:space="preserve"> </w:t>
      </w:r>
      <w:commentRangeStart w:id="63"/>
      <w:r>
        <w:t xml:space="preserve">interested </w:t>
      </w:r>
      <w:commentRangeEnd w:id="63"/>
      <w:r w:rsidR="00F24321">
        <w:rPr>
          <w:rStyle w:val="CommentReference"/>
          <w:rFonts w:asciiTheme="minorHAnsi" w:hAnsiTheme="minorHAnsi"/>
        </w:rPr>
        <w:commentReference w:id="63"/>
      </w:r>
      <w:r>
        <w:t>in refining the muscle parameters I’ve developed to better match experimental results. I would like to write a paper that explores the Hill parameter space for all muscles in the hindlimb, comparing the Hill tension equation with experimental results. This work could be incredibly useful for future hindlimb modeling, akin to the work that Johnson has compiled for his hindlimb model. A number of models use Hill muscles in their work but very few discuss the parameter calculations, underlying assumptions, or whether their models match experimental results.</w:t>
      </w:r>
    </w:p>
    <w:p w14:paraId="10D0F99B" w14:textId="0D1BD042" w:rsidR="00EC52D2" w:rsidRPr="00EC52D2" w:rsidRDefault="00BB0EED" w:rsidP="00BB0EED">
      <w:pPr>
        <w:pStyle w:val="NoSpacing"/>
      </w:pPr>
      <w:r>
        <w:lastRenderedPageBreak/>
        <w:tab/>
        <w:t>To advance this work, I need access to force measurements or EMG data from as many hindlimb muscles as possible. I can then compare muscle tension waveforms with my predicted Hill parameter in order to optimize my results.</w:t>
      </w:r>
      <w:r w:rsidR="00EC52D2">
        <w:t xml:space="preserve"> </w:t>
      </w:r>
    </w:p>
    <w:p w14:paraId="3C0458AB" w14:textId="6913F7F9" w:rsidR="00376459" w:rsidRDefault="00960170" w:rsidP="00E72EB9">
      <w:pPr>
        <w:pStyle w:val="NoSpacing"/>
        <w:ind w:firstLine="720"/>
      </w:pPr>
      <w:commentRangeStart w:id="64"/>
      <w:r>
        <w:t>Now that muscle force profiles have bee</w:t>
      </w:r>
      <w:r w:rsidR="002F1D15">
        <w:t>n developed through optimization</w:t>
      </w:r>
      <w:commentRangeEnd w:id="64"/>
      <w:r w:rsidR="006C2796">
        <w:rPr>
          <w:rStyle w:val="CommentReference"/>
          <w:rFonts w:asciiTheme="minorHAnsi" w:hAnsiTheme="minorHAnsi"/>
        </w:rPr>
        <w:commentReference w:id="64"/>
      </w:r>
      <w:r w:rsidR="002F1D15">
        <w:t>, the ST curve equation can be solved</w:t>
      </w:r>
      <w:r w:rsidR="00376459" w:rsidRPr="00072547">
        <w:t xml:space="preserve"> to find the neural stimu</w:t>
      </w:r>
      <w:r w:rsidR="00D0176D">
        <w:t>lation necessary to induce the</w:t>
      </w:r>
      <w:r w:rsidR="00376459" w:rsidRPr="00072547">
        <w:t xml:space="preserve"> forces. </w:t>
      </w:r>
      <w:r w:rsidR="00762EC5">
        <w:t xml:space="preserve">Work by Thelen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5300C0C6" w14:textId="3A0E7056" w:rsidR="002939AB" w:rsidRPr="00E432DD" w:rsidRDefault="002939AB" w:rsidP="00E432DD">
      <w:pPr>
        <w:pStyle w:val="Heading3"/>
        <w:rPr>
          <w:u w:val="single"/>
        </w:rPr>
      </w:pPr>
      <w:bookmarkStart w:id="65" w:name="_Toc21003162"/>
      <w:r w:rsidRPr="00E432DD">
        <w:rPr>
          <w:u w:val="single"/>
        </w:rPr>
        <w:t>Aim 2 Remaining Work: Modeled EMGs</w:t>
      </w:r>
      <w:bookmarkEnd w:id="65"/>
    </w:p>
    <w:p w14:paraId="1B24E2A5" w14:textId="5EF05C78" w:rsidR="002939AB" w:rsidRPr="00072547" w:rsidRDefault="002939AB" w:rsidP="002939AB">
      <w:pPr>
        <w:pStyle w:val="NoSpacing"/>
        <w:ind w:firstLine="720"/>
      </w:pPr>
      <w:r>
        <w:t>Now that I have calculated muscle force profiles, I can formulate the nonlinear relationships between activation and EMG signals as established by Thelen et al., Lloyd et al., and Buchanan et al. To advance this work, I would compare the resulting EMG signals with EMG data from the rat to determine which optimization method produced the most accurate waveforms for a walking model.</w:t>
      </w:r>
    </w:p>
    <w:p w14:paraId="09DCE628" w14:textId="043EF990" w:rsidR="00C23C8F" w:rsidRPr="00201A51" w:rsidRDefault="00C23C8F" w:rsidP="0001344D">
      <w:pPr>
        <w:pStyle w:val="Heading2"/>
      </w:pPr>
      <w:bookmarkStart w:id="66" w:name="_Toc21003163"/>
      <w:r w:rsidRPr="00201A51">
        <w:lastRenderedPageBreak/>
        <w:t xml:space="preserve">Aim 3 – </w:t>
      </w:r>
      <w:r w:rsidR="00312DCF" w:rsidRPr="00312DCF">
        <w:t>Create novel simulation tools for neuromechanical simulations focused on large-scale neural network design</w:t>
      </w:r>
      <w:bookmarkEnd w:id="66"/>
    </w:p>
    <w:p w14:paraId="49EC897F" w14:textId="172012EE" w:rsidR="00AC6B7C" w:rsidRDefault="00AC6B7C" w:rsidP="001B5B8E">
      <w:pPr>
        <w:pStyle w:val="Heading3"/>
      </w:pPr>
      <w:bookmarkStart w:id="67" w:name="_Toc21003164"/>
      <w:r>
        <w:t>Motivation</w:t>
      </w:r>
      <w:bookmarkEnd w:id="67"/>
    </w:p>
    <w:p w14:paraId="45A7A2A0" w14:textId="00416B3A" w:rsidR="00445C74" w:rsidRDefault="00B030C0" w:rsidP="00445C74">
      <w:pPr>
        <w:pStyle w:val="NoSpacing"/>
        <w:ind w:firstLine="720"/>
      </w:pPr>
      <w:r>
        <w:rPr>
          <w:noProof/>
        </w:rPr>
        <mc:AlternateContent>
          <mc:Choice Requires="wpg">
            <w:drawing>
              <wp:anchor distT="0" distB="0" distL="114300" distR="114300" simplePos="0" relativeHeight="251682816" behindDoc="0" locked="0" layoutInCell="1" allowOverlap="1" wp14:anchorId="0C781EE3" wp14:editId="18852922">
                <wp:simplePos x="0" y="0"/>
                <wp:positionH relativeFrom="column">
                  <wp:posOffset>471060</wp:posOffset>
                </wp:positionH>
                <wp:positionV relativeFrom="paragraph">
                  <wp:posOffset>2481580</wp:posOffset>
                </wp:positionV>
                <wp:extent cx="5100320" cy="4271645"/>
                <wp:effectExtent l="0" t="0" r="5080" b="0"/>
                <wp:wrapTopAndBottom/>
                <wp:docPr id="31" name="Group 31"/>
                <wp:cNvGraphicFramePr/>
                <a:graphic xmlns:a="http://schemas.openxmlformats.org/drawingml/2006/main">
                  <a:graphicData uri="http://schemas.microsoft.com/office/word/2010/wordprocessingGroup">
                    <wpg:wgp>
                      <wpg:cNvGrpSpPr/>
                      <wpg:grpSpPr>
                        <a:xfrm>
                          <a:off x="0" y="0"/>
                          <a:ext cx="5100320" cy="4271645"/>
                          <a:chOff x="0" y="0"/>
                          <a:chExt cx="5100320" cy="4271645"/>
                        </a:xfrm>
                      </wpg:grpSpPr>
                      <pic:pic xmlns:pic="http://schemas.openxmlformats.org/drawingml/2006/picture">
                        <pic:nvPicPr>
                          <pic:cNvPr id="19" name="Picture 19"/>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92765" y="0"/>
                            <a:ext cx="4720590" cy="3705225"/>
                          </a:xfrm>
                          <a:prstGeom prst="rect">
                            <a:avLst/>
                          </a:prstGeom>
                        </pic:spPr>
                      </pic:pic>
                      <wps:wsp>
                        <wps:cNvPr id="20" name="Text Box 20"/>
                        <wps:cNvSpPr txBox="1"/>
                        <wps:spPr>
                          <a:xfrm>
                            <a:off x="0" y="3750310"/>
                            <a:ext cx="5100320" cy="521335"/>
                          </a:xfrm>
                          <a:prstGeom prst="rect">
                            <a:avLst/>
                          </a:prstGeom>
                          <a:solidFill>
                            <a:prstClr val="white"/>
                          </a:solidFill>
                          <a:ln>
                            <a:noFill/>
                          </a:ln>
                          <a:effectLst/>
                        </wps:spPr>
                        <wps:txbx>
                          <w:txbxContent>
                            <w:p w14:paraId="3B8B8CDC" w14:textId="799C1EE3" w:rsidR="001A4DE2" w:rsidRPr="0038775F" w:rsidRDefault="001A4DE2"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1</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C781EE3" id="Group 31" o:spid="_x0000_s1054" style="position:absolute;left:0;text-align:left;margin-left:37.1pt;margin-top:195.4pt;width:401.6pt;height:336.35pt;z-index:251682816" coordsize="51003,42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">
                <v:shape id="Picture 19" o:spid="_x0000_s1055" type="#_x0000_t75" style="position:absolute;left:927;width:47206;height:37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">
                  <v:imagedata r:id="rId68" o:title=""/>
                  <v:path arrowok="t"/>
                </v:shape>
                <v:shape id="Text Box 20" o:spid="_x0000_s1056" type="#_x0000_t202" style="position:absolute;top:37503;width:51003;height:5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" stroked="f">
                  <v:textbox style="mso-fit-shape-to-text:t" inset="0,0,0,0">
                    <w:txbxContent>
                      <w:p w14:paraId="3B8B8CDC" w14:textId="799C1EE3" w:rsidR="001A4DE2" w:rsidRPr="0038775F" w:rsidRDefault="001A4DE2"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1</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v:textbox>
                </v:shape>
                <w10:wrap type="topAndBottom"/>
              </v:group>
            </w:pict>
          </mc:Fallback>
        </mc:AlternateContent>
      </w:r>
      <w:r w:rsidR="00445C74">
        <w:t>As the rat model becomes more complex through the addition of muscles, the nervous system must grow to accommodate them. Hunt's model, which only utilized six muscles and had one-to-one muscle-to-CPG connections, used over 40 neurons. A model that features thirty-eight muscles per leg, many of which are biarticular, will require a more comprehensive method of system building than simply building by hand. As the FSN design approach matures and its implementation in neuromechanical models becomes more widespread, the ability to automate FSN design becomes more and more critical.</w:t>
      </w:r>
    </w:p>
    <w:p w14:paraId="4B16A8CB" w14:textId="1CD854B0" w:rsidR="00445C74" w:rsidRDefault="00AD1E33" w:rsidP="00445C74">
      <w:pPr>
        <w:pStyle w:val="NoSpacing"/>
        <w:ind w:firstLine="720"/>
      </w:pPr>
      <w:r>
        <w:lastRenderedPageBreak/>
        <w:t>As touched upon previously</w:t>
      </w:r>
      <w:r w:rsidR="00445C74">
        <w:t xml:space="preserve">, Animatlab has a number of setbacks </w:t>
      </w:r>
      <w:r>
        <w:t>as a simulation tool</w:t>
      </w:r>
      <w:r w:rsidR="00445C74">
        <w:t xml:space="preserve">. For work that uses FSN approaches </w:t>
      </w:r>
      <w:commentRangeStart w:id="68"/>
      <w:r w:rsidR="00445C74">
        <w:t xml:space="preserve">in </w:t>
      </w:r>
      <w:commentRangeEnd w:id="68"/>
      <w:r w:rsidR="005E772F">
        <w:rPr>
          <w:rStyle w:val="CommentReference"/>
          <w:rFonts w:asciiTheme="minorHAnsi" w:hAnsiTheme="minorHAnsi"/>
        </w:rPr>
        <w:commentReference w:id="68"/>
      </w:r>
      <w:r w:rsidR="00445C74">
        <w:t>kinematic models, it is imperative to use a simulation package that includes both a neural interface and a p</w:t>
      </w:r>
      <w:r>
        <w:t xml:space="preserve">hysics environment. As noted by </w:t>
      </w:r>
      <w:r w:rsidR="00445C74">
        <w:t>Chiel et al.</w:t>
      </w:r>
      <w:r>
        <w:t xml:space="preserve"> </w:t>
      </w:r>
      <w:r>
        <w:fldChar w:fldCharType="begin"/>
      </w:r>
      <w:r>
        <w:instrText xml:space="preserve"> ADDIN ZOTERO_ITEM CSL_CITATION {"citationID":"4OxJ3Yox","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fldChar w:fldCharType="separate"/>
      </w:r>
      <w:r w:rsidRPr="00AD1E33">
        <w:rPr>
          <w:rFonts w:cs="Times New Roman"/>
        </w:rPr>
        <w:t>(Chiel and Beer 1997)</w:t>
      </w:r>
      <w:r>
        <w:fldChar w:fldCharType="end"/>
      </w:r>
      <w:r>
        <w:t xml:space="preserve">, understanding adaptive </w:t>
      </w:r>
      <w:r w:rsidR="00445C74">
        <w:t xml:space="preserve">behavior requires the analysis of both the nervous system and the body. </w:t>
      </w:r>
    </w:p>
    <w:p w14:paraId="4E24E418" w14:textId="3F565753" w:rsidR="00445C74" w:rsidRDefault="00445C74" w:rsidP="00445C74">
      <w:pPr>
        <w:pStyle w:val="NoSpacing"/>
        <w:ind w:firstLine="720"/>
      </w:pPr>
      <w:commentRangeStart w:id="69"/>
      <w:r>
        <w:t xml:space="preserve">Animatlab is no longer supported by the developer which makes its functionality under software updates increasingly unlikely. </w:t>
      </w:r>
      <w:commentRangeEnd w:id="69"/>
      <w:r w:rsidR="005E772F">
        <w:rPr>
          <w:rStyle w:val="CommentReference"/>
          <w:rFonts w:asciiTheme="minorHAnsi" w:hAnsiTheme="minorHAnsi"/>
        </w:rPr>
        <w:commentReference w:id="69"/>
      </w:r>
      <w:r>
        <w:t>The program is compiled in the C programming language which makes it difficult to understand what is happening "under the hood" of the program or to make modifications. Additionally, navigating the user interface is tenuous when expanding the size of a nervous system and lacks basic functionality such as an "undo" button. In the physics module, it is impossible to wrap muscles around bone, prevent muscle pass-through, or create muscle insertion lines along surfaces. The basic principles underlying the FSN approach are sound and ripe for research development but the field will soon outgrow Animatlab.</w:t>
      </w:r>
    </w:p>
    <w:p w14:paraId="1263BB96" w14:textId="5AF4B0B8" w:rsidR="00AC6B7C" w:rsidRDefault="00AC6B7C" w:rsidP="00AC6B7C">
      <w:pPr>
        <w:pStyle w:val="NoSpacing"/>
        <w:ind w:firstLine="720"/>
      </w:pPr>
      <w:commentRangeStart w:id="70"/>
      <w:r w:rsidRPr="00AC6B7C">
        <w:t xml:space="preserve">Animatlab has a number of constraints when it comes to developing a truly robust muscle model. </w:t>
      </w:r>
      <w:commentRangeEnd w:id="70"/>
      <w:r w:rsidR="005E772F">
        <w:rPr>
          <w:rStyle w:val="CommentReference"/>
          <w:rFonts w:asciiTheme="minorHAnsi" w:hAnsiTheme="minorHAnsi"/>
        </w:rPr>
        <w:commentReference w:id="70"/>
      </w:r>
      <w:r w:rsidRPr="00AC6B7C">
        <w:t xml:space="preserve">The LT and ST curves are reductive because they do not take into account some interesting features of muscle, such as the asymmetrical lengthening/shortening profile of the force velocity curve </w:t>
      </w:r>
      <w:r w:rsidR="00AD1E33">
        <w:fldChar w:fldCharType="begin"/>
      </w:r>
      <w:r w:rsidR="00AD1E33">
        <w:instrText xml:space="preserve"> ADDIN ZOTERO_ITEM CSL_CITATION {"citationID":"DtaFB3mb","properties":{"formattedCitation":"(Murphy and Beardsley 1974; Yeo et al. 2011)","plainCitation":"(Murphy and Beardsley 1974; Yeo et al. 2011)","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schema":"https://github.com/citation-style-language/schema/raw/master/csl-citation.json"} </w:instrText>
      </w:r>
      <w:r w:rsidR="00AD1E33">
        <w:fldChar w:fldCharType="separate"/>
      </w:r>
      <w:r w:rsidR="00AD1E33" w:rsidRPr="00AD1E33">
        <w:rPr>
          <w:rFonts w:cs="Times New Roman"/>
        </w:rPr>
        <w:t>(Murphy and Beardsley 1974; Yeo et al. 2011)</w:t>
      </w:r>
      <w:r w:rsidR="00AD1E33">
        <w:fldChar w:fldCharType="end"/>
      </w:r>
      <w:r w:rsidRPr="00AC6B7C">
        <w:t xml:space="preserve"> or the impact of tendon tension on force magnitudes </w:t>
      </w:r>
      <w:r w:rsidR="00AD1E33">
        <w:fldChar w:fldCharType="begin"/>
      </w:r>
      <w:r w:rsidR="00AD1E33">
        <w:instrText xml:space="preserve"> ADDIN ZOTERO_ITEM CSL_CITATION {"citationID":"BXgVQylB","properties":{"formattedCitation":"(Pearlman, Roach, and Valero-Cuevas 2004)","plainCitation":"(Pearlman, Roach, and Valero-Cuevas 2004)","noteIndex":0},"citationItems":[{"id":429,"uris":["http://zotero.org/users/2047454/items/9KMBTNQ9"],"uri":["http://zotero.org/users/2047454/items/9KMBTNQ9"],"itemData":{"id":429,"type":"article-journal","title":"The fundamental thumb-tip force vectors produced by the muscles of the thumb","container-title":"Journal of Orthopaedic Research","page":"306-312","volume":"22","issue":"2","source":"Crossref","abstract":"A rigorous description of the magnitude and direction of the 3D force vector each thumb muscle produces at the thumb-tip is necessary to understand the biomechanical consequences to pinch of a variety of paralyses and surgical procedures (such as tendon transfers). In this study, we characterized the 3D force vector each muscle produces at the thumb-tip, and investigated if these thumb-tip force vectors scaled linearly with tendon tension. In 13 cadaver specimens, we measured the output 3D thumb-tip force vector produced by each tendon acting on the thumb, plus two common tendon transfers, as a function of input tendon tension. After fixing the hand to a rigid frame, we mounted the thumb by configuring it in standardized key or opposition pinch posture and coupling the thumb-tip to a rigidly held 6 degree-of-freedom forcehorque sensor. Linear actuators applied tension to the distal tendons of the four extrinsic thumb muscles, and to six Nylon cords reproducing the lines of action of (i) the four intrinsic thumb muscles and (ii) two alternative tendon transfers commonly used to restore thumb opposition following low median nerve palsy. Each computer-controlled linear actuator ramped tendon tension from zero to 1/3 of predicted maximal muscle force expected at each tendon, and back to zero, while we measured the 3D force vector at the thumb-tip. In testhe-test trials, we saw thumb-tip force vectors were quite sensitive to mounting procedure, but also sensitive to variations in the seating of joint surfaces. We found that: (i) some thumb-tip force vectors act in unexpected directions (e.g., the opponens force vector is parallel to the distal phalanx), (ii) the two tendon transfers produced patently different force vectors, and (iii) for most muscles, thumb-tip force vectors d o not scale linearly with tendon tension-likely due to load-dependent viscoelastic tendon paths, joint seating andlor bone motion. Our 311 force vector data provide the first quantitative reference descriptions of the thumb-tip force vectors produced by all thumb muscles and two tendon transfers. We conclude that it may not be realistic to assume in biomechanical models that thumb-tip force vectors scale linearly with tendon tensions, and that our data suggest the thumb may act as a “floating digit” affected by load-dependent trapezium motion.","DOI":"10.1016/j.orthres.2003.08.001","ISSN":"0736-0266, 1554-527X","language":"en","author":[{"family":"Pearlman","given":"Jonathan L."},{"family":"Roach","given":"Stephanie S."},{"family":"Valero-Cuevas","given":"Francisco J."}],"issued":{"date-parts":[["2004",3]]}}}],"schema":"https://github.com/citation-style-language/schema/raw/master/csl-citation.json"} </w:instrText>
      </w:r>
      <w:r w:rsidR="00AD1E33">
        <w:fldChar w:fldCharType="separate"/>
      </w:r>
      <w:r w:rsidR="00AD1E33" w:rsidRPr="00AD1E33">
        <w:rPr>
          <w:rFonts w:cs="Times New Roman"/>
        </w:rPr>
        <w:t>(Pearlman, Roach, and Valero-Cuevas 2004)</w:t>
      </w:r>
      <w:r w:rsidR="00AD1E33">
        <w:fldChar w:fldCharType="end"/>
      </w:r>
      <w:r w:rsidRPr="00AC6B7C">
        <w:t xml:space="preserve">. I have studied a number of muscle models </w:t>
      </w:r>
      <w:r w:rsidR="00AD1E33">
        <w:fldChar w:fldCharType="begin"/>
      </w:r>
      <w:r w:rsidR="00AD1E33">
        <w:instrText xml:space="preserve"> ADDIN ZOTERO_ITEM CSL_CITATION {"citationID":"ZQ3YTy4q","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AD1E33">
        <w:rPr>
          <w:rFonts w:ascii="Cambria Math" w:hAnsi="Cambria Math" w:cs="Cambria Math"/>
        </w:rPr>
        <w:instrText>∼</w:instrText>
      </w:r>
      <w:r w:rsidR="00AD1E33">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rsidR="00AD1E33">
        <w:fldChar w:fldCharType="separate"/>
      </w:r>
      <w:r w:rsidR="00AD1E33" w:rsidRPr="00AD1E33">
        <w:rPr>
          <w:rFonts w:cs="Times New Roman"/>
        </w:rPr>
        <w:t>(Thelen 2003; Brown, Scott, and Loeb 1996; Lloyd and Besier 2003)</w:t>
      </w:r>
      <w:r w:rsidR="00AD1E33">
        <w:fldChar w:fldCharType="end"/>
      </w:r>
      <w:r w:rsidRPr="00AC6B7C">
        <w:t xml:space="preserve"> over the course of parameter development to better understand how different force relationships combine to form an overall force profile.</w:t>
      </w:r>
    </w:p>
    <w:p w14:paraId="225C5CE4" w14:textId="528981B2" w:rsidR="00445C74" w:rsidRDefault="00445C74" w:rsidP="00445C74">
      <w:pPr>
        <w:pStyle w:val="NoSpacing"/>
        <w:ind w:firstLine="720"/>
      </w:pPr>
      <w:r w:rsidRPr="00445C74">
        <w:t xml:space="preserve">Additionally, the process for uploading information from Matlab into Animatlab for simulation is a hindrance. For stimulus waveforms, this process involves creating a sum of sines </w:t>
      </w:r>
      <w:r w:rsidRPr="00445C74">
        <w:lastRenderedPageBreak/>
        <w:t>approximation of waveforms and then injecting that equation into an Animatlab file in the form of a tonic stimulus. Approximations sometimes differ from the activation waveforms and the process of editing text documents with Matlab can be tedious.</w:t>
      </w:r>
    </w:p>
    <w:p w14:paraId="12AF575E" w14:textId="0B7C01AE" w:rsidR="00B027C6" w:rsidRPr="00445C74" w:rsidRDefault="00B027C6" w:rsidP="00445C74">
      <w:pPr>
        <w:pStyle w:val="NoSpacing"/>
        <w:ind w:firstLine="720"/>
      </w:pPr>
      <w:r w:rsidRPr="00AD1E33">
        <w:t xml:space="preserve">Other common simulation programs for locomotion research include OpenSim </w:t>
      </w:r>
      <w:r w:rsidR="00327E4A">
        <w:fldChar w:fldCharType="begin"/>
      </w:r>
      <w:r w:rsidR="00327E4A">
        <w:instrText xml:space="preserve"> ADDIN ZOTERO_ITEM CSL_CITATION {"citationID":"d62xC9Zn","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327E4A">
        <w:fldChar w:fldCharType="separate"/>
      </w:r>
      <w:r w:rsidR="00327E4A" w:rsidRPr="00327E4A">
        <w:rPr>
          <w:rFonts w:cs="Times New Roman"/>
        </w:rPr>
        <w:t>(Seth et al. 2011)</w:t>
      </w:r>
      <w:r w:rsidR="00327E4A">
        <w:fldChar w:fldCharType="end"/>
      </w:r>
      <w:r w:rsidRPr="00AD1E33">
        <w:t xml:space="preserve"> and even the 3D computer graphics software Blender. However, these alternatives lack a </w:t>
      </w:r>
      <w:commentRangeStart w:id="71"/>
      <w:r w:rsidRPr="00AD1E33">
        <w:t xml:space="preserve">built-in neural design environment </w:t>
      </w:r>
      <w:commentRangeEnd w:id="71"/>
      <w:r w:rsidR="001A4DE2">
        <w:rPr>
          <w:rStyle w:val="CommentReference"/>
          <w:rFonts w:asciiTheme="minorHAnsi" w:hAnsiTheme="minorHAnsi"/>
        </w:rPr>
        <w:commentReference w:id="71"/>
      </w:r>
      <w:r w:rsidRPr="00AD1E33">
        <w:t>that is fundamental to developing neural systems for the underlying control of muscles.</w:t>
      </w:r>
    </w:p>
    <w:p w14:paraId="59838B7B" w14:textId="639FF4B1" w:rsidR="00445C74" w:rsidRDefault="00445C74" w:rsidP="00445C74">
      <w:pPr>
        <w:pStyle w:val="NoSpacing"/>
        <w:ind w:firstLine="720"/>
        <w:rPr>
          <w:b/>
        </w:rPr>
      </w:pPr>
      <w:r w:rsidRPr="00445C74">
        <w:t xml:space="preserve">The final aim of this thesis would be to integrate the kinematic work of the previous aims with the synthetic nervous system design paradigm established in prior work. </w:t>
      </w:r>
      <w:commentRangeStart w:id="72"/>
      <w:r w:rsidRPr="00445C74">
        <w:t>Models of the nervous system pale in comparison to the actual nervous system of vertebrates, with reduced numbers of neurons and abstractions from their nonlinear nature to ease computational costs</w:t>
      </w:r>
      <w:commentRangeEnd w:id="72"/>
      <w:r w:rsidR="006F6CEF">
        <w:rPr>
          <w:rStyle w:val="CommentReference"/>
          <w:rFonts w:asciiTheme="minorHAnsi" w:hAnsiTheme="minorHAnsi"/>
        </w:rPr>
        <w:commentReference w:id="72"/>
      </w:r>
      <w:r w:rsidRPr="00445C74">
        <w:t>. Many models exist of purely neural systems, but the creation of neural controlled physics structures would make for a unique modeling tool that could benefit many research projects.</w:t>
      </w:r>
    </w:p>
    <w:p w14:paraId="0A37372A" w14:textId="7CBF9AA1" w:rsidR="00835975" w:rsidRPr="00E432DD" w:rsidRDefault="006001F5" w:rsidP="00445C74">
      <w:pPr>
        <w:pStyle w:val="Heading3"/>
        <w:rPr>
          <w:u w:val="single"/>
        </w:rPr>
      </w:pPr>
      <w:bookmarkStart w:id="73" w:name="_Toc21003165"/>
      <w:r w:rsidRPr="00E432DD">
        <w:rPr>
          <w:u w:val="single"/>
        </w:rPr>
        <w:t>Aim 3 Remaining Work: A Novel Neuromechanical Simulation Package</w:t>
      </w:r>
      <w:bookmarkEnd w:id="73"/>
    </w:p>
    <w:p w14:paraId="101A2FEF" w14:textId="3225EED9" w:rsidR="006001F5" w:rsidRPr="006001F5" w:rsidRDefault="006001F5" w:rsidP="000373A6">
      <w:pPr>
        <w:pStyle w:val="NoSpacing"/>
        <w:ind w:firstLine="720"/>
      </w:pPr>
      <w:r w:rsidRPr="006001F5">
        <w:t xml:space="preserve">Alternatives for Animatlab must be developed to advance the field of FSN design. As a first step in creating a UI alternative, a Matlab project </w:t>
      </w:r>
      <w:commentRangeStart w:id="74"/>
      <w:r w:rsidRPr="006001F5">
        <w:t xml:space="preserve">has been developed </w:t>
      </w:r>
      <w:commentRangeEnd w:id="74"/>
      <w:r w:rsidR="006F6CEF">
        <w:rPr>
          <w:rStyle w:val="CommentReference"/>
          <w:rFonts w:asciiTheme="minorHAnsi" w:hAnsiTheme="minorHAnsi"/>
        </w:rPr>
        <w:commentReference w:id="74"/>
      </w:r>
      <w:r w:rsidRPr="006001F5">
        <w:t>that allows users to automatically generate FSN subsystems to expedite system design. An FSN "toolbox", where the synaptic connections are automatically calculated, allows users to generate large-scale networks with minimal effort. This program, called Canvas, allows for nervous system design and component editing but still requires users to export the system into an Animatlab file. This is a valuable first step to understanding how Animatlab formats information and what information is necessary for the creation of an alternative program.</w:t>
      </w:r>
    </w:p>
    <w:p w14:paraId="57ADACA7" w14:textId="3C144FF8" w:rsidR="006001F5" w:rsidRPr="006001F5" w:rsidRDefault="006001F5" w:rsidP="000373A6">
      <w:pPr>
        <w:pStyle w:val="NoSpacing"/>
        <w:ind w:firstLine="720"/>
      </w:pPr>
      <w:r w:rsidRPr="006001F5">
        <w:lastRenderedPageBreak/>
        <w:t>While useful for analyzing and processing data, Matlab is a proprietary software with limited user engagement. Although functionality is expanding, the program was not created to handle the types of user interaction necessary to rival software like Animatlab. For this reason, i</w:t>
      </w:r>
      <w:commentRangeStart w:id="75"/>
      <w:r w:rsidRPr="006001F5">
        <w:t>t’s</w:t>
      </w:r>
      <w:commentRangeEnd w:id="75"/>
      <w:r w:rsidR="006F6CEF">
        <w:rPr>
          <w:rStyle w:val="CommentReference"/>
          <w:rFonts w:asciiTheme="minorHAnsi" w:hAnsiTheme="minorHAnsi"/>
        </w:rPr>
        <w:commentReference w:id="75"/>
      </w:r>
      <w:r w:rsidRPr="006001F5">
        <w:t xml:space="preserve"> necessary to consider alternatives for developing neuromechanical simulators.</w:t>
      </w:r>
    </w:p>
    <w:p w14:paraId="3CC571CA" w14:textId="353958FC" w:rsidR="006001F5" w:rsidRPr="006001F5" w:rsidRDefault="006001F5" w:rsidP="000373A6">
      <w:pPr>
        <w:pStyle w:val="NoSpacing"/>
        <w:ind w:firstLine="720"/>
      </w:pPr>
      <w:commentRangeStart w:id="76"/>
      <w:r w:rsidRPr="006001F5">
        <w:t xml:space="preserve">Python is a programming language with a wealth of community resources for project development and has been deployed in millions of research and commercial projects. </w:t>
      </w:r>
      <w:commentRangeEnd w:id="76"/>
      <w:r w:rsidR="006F6CEF">
        <w:rPr>
          <w:rStyle w:val="CommentReference"/>
          <w:rFonts w:asciiTheme="minorHAnsi" w:hAnsiTheme="minorHAnsi"/>
        </w:rPr>
        <w:commentReference w:id="76"/>
      </w:r>
      <w:r w:rsidRPr="006001F5">
        <w:t xml:space="preserve">Most notably, Python contains a repository of open-source packages related to creating </w:t>
      </w:r>
      <w:commentRangeStart w:id="77"/>
      <w:r w:rsidRPr="006001F5">
        <w:t xml:space="preserve">things </w:t>
      </w:r>
      <w:commentRangeEnd w:id="77"/>
      <w:r w:rsidR="00D870FB">
        <w:rPr>
          <w:rStyle w:val="CommentReference"/>
          <w:rFonts w:asciiTheme="minorHAnsi" w:hAnsiTheme="minorHAnsi"/>
        </w:rPr>
        <w:commentReference w:id="77"/>
      </w:r>
      <w:r w:rsidRPr="006001F5">
        <w:t xml:space="preserve">in physics environments and generating </w:t>
      </w:r>
      <w:commentRangeStart w:id="78"/>
      <w:r w:rsidRPr="006001F5">
        <w:t>GUI's.</w:t>
      </w:r>
      <w:commentRangeEnd w:id="78"/>
      <w:r w:rsidR="00D870FB">
        <w:rPr>
          <w:rStyle w:val="CommentReference"/>
          <w:rFonts w:asciiTheme="minorHAnsi" w:hAnsiTheme="minorHAnsi"/>
        </w:rPr>
        <w:commentReference w:id="78"/>
      </w:r>
      <w:r w:rsidRPr="006001F5">
        <w:t xml:space="preserve"> An Animatlab alternative developed in Python would be an asset to the field of FSN design and ease the design process for future generations of FSN researchers. This aim would revolve around creating a functional Animatlab alternative in Python and testing its use on the rat model to address persistent resea</w:t>
      </w:r>
      <w:bookmarkStart w:id="79" w:name="_GoBack"/>
      <w:bookmarkEnd w:id="79"/>
      <w:r w:rsidRPr="006001F5">
        <w:t>rch questions.</w:t>
      </w:r>
    </w:p>
    <w:p w14:paraId="5AB7017F" w14:textId="291C6F6C" w:rsidR="00835975" w:rsidRDefault="006001F5" w:rsidP="000373A6">
      <w:pPr>
        <w:pStyle w:val="NoSpacing"/>
        <w:ind w:firstLine="720"/>
      </w:pPr>
      <w:r w:rsidRPr="006001F5">
        <w:t>The result of this aim would be a design publication similar to Cofer et al. that describes a novel neuromechanical design package developed in Python. This work would serve as a baseline for development that could be expanded by future work either at Case or other institutions.</w:t>
      </w:r>
    </w:p>
    <w:p w14:paraId="4E96167A" w14:textId="25791ED7" w:rsidR="0001344D" w:rsidRDefault="0001344D" w:rsidP="0001344D">
      <w:pPr>
        <w:pStyle w:val="Heading1"/>
      </w:pPr>
      <w:bookmarkStart w:id="80" w:name="_Toc21003166"/>
      <w:r>
        <w:t>Reference</w:t>
      </w:r>
      <w:r w:rsidR="00087CF8">
        <w:t>s</w:t>
      </w:r>
      <w:bookmarkEnd w:id="80"/>
    </w:p>
    <w:p w14:paraId="6E2B8290" w14:textId="77777777" w:rsidR="002264B3" w:rsidRDefault="0001344D" w:rsidP="002264B3">
      <w:pPr>
        <w:pStyle w:val="Bibliography"/>
      </w:pPr>
      <w:r w:rsidRPr="00FA5C34">
        <w:fldChar w:fldCharType="begin"/>
      </w:r>
      <w:r w:rsidR="002264B3">
        <w:instrText xml:space="preserve"> ADDIN ZOTERO_BIBL {"uncited":[],"omitted":[],"custom":[]} CSL_BIBLIOGRAPHY </w:instrText>
      </w:r>
      <w:r w:rsidRPr="00FA5C34">
        <w:fldChar w:fldCharType="separate"/>
      </w:r>
      <w:r w:rsidR="002264B3">
        <w:t xml:space="preserve">Alessandro, Cristiano, Juan Pablo Carbajal, and Andrea d’Avella. 2014. “A Computational Analysis of Motor Synergies by Dynamic Response Decomposition.” </w:t>
      </w:r>
      <w:r w:rsidR="002264B3">
        <w:rPr>
          <w:i/>
          <w:iCs/>
        </w:rPr>
        <w:t>Frontiers in Computational Neuroscience</w:t>
      </w:r>
      <w:r w:rsidR="002264B3">
        <w:t xml:space="preserve"> 7. https://doi.org/10.3389/fncom.2013.00191.</w:t>
      </w:r>
    </w:p>
    <w:p w14:paraId="163CBAA9" w14:textId="77777777" w:rsidR="002264B3" w:rsidRDefault="002264B3" w:rsidP="002264B3">
      <w:pPr>
        <w:pStyle w:val="Bibliography"/>
      </w:pPr>
      <w:r>
        <w:t xml:space="preserve">Andrada, E., J. Mämpel, A. Schmidt, M.S. Fischer, A. Karguth, and H. Witte. 2013. “From Biomechanics of Rats’ Inclined Locomotion to a Climbing Robot.” </w:t>
      </w:r>
      <w:r>
        <w:rPr>
          <w:i/>
          <w:iCs/>
        </w:rPr>
        <w:t>International Journal of Design &amp; Nature and Ecodynamics</w:t>
      </w:r>
      <w:r>
        <w:t xml:space="preserve"> 8 (3): 192–212. https://doi.org/10.2495/DNE-V8-N3-192-212.</w:t>
      </w:r>
    </w:p>
    <w:p w14:paraId="32D1B20C" w14:textId="77777777" w:rsidR="002264B3" w:rsidRDefault="002264B3" w:rsidP="002264B3">
      <w:pPr>
        <w:pStyle w:val="Bibliography"/>
      </w:pPr>
      <w:r>
        <w:t xml:space="preserve">Aoi, Shinya, Takahiro Kondo, Naohiro Hayashi, Dai Yanagihara, Sho Aoki, Hiroshi Yamaura, Naomichi Ogihara, et al. 2013. “Contributions of Phase Resetting and Interlimb Coordination to the Adaptive Control of Hindlimb Obstacle Avoidance during Locomotion in Rats: A Simulation Study.” </w:t>
      </w:r>
      <w:r>
        <w:rPr>
          <w:i/>
          <w:iCs/>
        </w:rPr>
        <w:t>Biological Cybernetics</w:t>
      </w:r>
      <w:r>
        <w:t xml:space="preserve"> 107 (2): 201–16. https://doi.org/10.1007/s00422-013-0546-6.</w:t>
      </w:r>
    </w:p>
    <w:p w14:paraId="31A8493B" w14:textId="77777777" w:rsidR="002264B3" w:rsidRDefault="002264B3" w:rsidP="002264B3">
      <w:pPr>
        <w:pStyle w:val="Bibliography"/>
      </w:pPr>
      <w:r>
        <w:t xml:space="preserve">Avella, A. d’, and E. Bizzi. 2005. “Shared and Specific Muscle Synergies in Natural Motor Behaviors.” </w:t>
      </w:r>
      <w:r>
        <w:rPr>
          <w:i/>
          <w:iCs/>
        </w:rPr>
        <w:t>Proceedings of the National Academy of Sciences</w:t>
      </w:r>
      <w:r>
        <w:t xml:space="preserve"> 102 (8): 3076–81. https://doi.org/10.1073/pnas.0500199102.</w:t>
      </w:r>
    </w:p>
    <w:p w14:paraId="200E323B" w14:textId="77777777" w:rsidR="002264B3" w:rsidRDefault="002264B3" w:rsidP="002264B3">
      <w:pPr>
        <w:pStyle w:val="Bibliography"/>
      </w:pPr>
      <w:r>
        <w:lastRenderedPageBreak/>
        <w:t xml:space="preserve">Avella, Andrea d’, Philippe Saltiel, and Emilio Bizzi. 2003. “Combinations of Muscle Synergies in the Construction of a Natural Motor Behavior.” </w:t>
      </w:r>
      <w:r>
        <w:rPr>
          <w:i/>
          <w:iCs/>
        </w:rPr>
        <w:t>Nature Neuroscience</w:t>
      </w:r>
      <w:r>
        <w:t xml:space="preserve"> 6 (3): 300–308. https://doi.org/10.1038/nn1010.</w:t>
      </w:r>
    </w:p>
    <w:p w14:paraId="5BA9B415" w14:textId="77777777" w:rsidR="002264B3" w:rsidRDefault="002264B3" w:rsidP="002264B3">
      <w:pPr>
        <w:pStyle w:val="Bibliography"/>
      </w:pPr>
      <w:r>
        <w:t xml:space="preserve">Beer, Randall D., Hillel J. Chiel,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186E81BE" w14:textId="77777777" w:rsidR="002264B3" w:rsidRDefault="002264B3" w:rsidP="002264B3">
      <w:pPr>
        <w:pStyle w:val="Bibliography"/>
      </w:pPr>
      <w:r>
        <w:t xml:space="preserve">Beer, Randall D., Roger D. Quinn, Hillel J. Chiel, and Roy E. Ritzmann. 1997. “Biologically Inspired Approaches to Robotics: What Can We Learn from Insects?” </w:t>
      </w:r>
      <w:r>
        <w:rPr>
          <w:i/>
          <w:iCs/>
        </w:rPr>
        <w:t>Commun. ACM</w:t>
      </w:r>
      <w:r>
        <w:t xml:space="preserve"> 40 (3): 30–38. https://doi.org/10.1145/245108.245118.</w:t>
      </w:r>
    </w:p>
    <w:p w14:paraId="62741004" w14:textId="77777777" w:rsidR="002264B3" w:rsidRDefault="002264B3" w:rsidP="002264B3">
      <w:pPr>
        <w:pStyle w:val="Bibliography"/>
      </w:pPr>
      <w:r>
        <w:t xml:space="preserve">Berniker, Max, Anthony Jarc, Emilio Bizzi, and Matthew C. Tresch. 2009. “Simplified and Effective Motor Control Based on Muscle Synergies to Exploit Musculoskeletal Dynamics.” </w:t>
      </w:r>
      <w:r>
        <w:rPr>
          <w:i/>
          <w:iCs/>
        </w:rPr>
        <w:t>Proceedings of the National Academy of Sciences</w:t>
      </w:r>
      <w:r>
        <w:t>, April, 6. https://doi.org/10.1073/pnas.0901512106.</w:t>
      </w:r>
    </w:p>
    <w:p w14:paraId="199759EC" w14:textId="77777777" w:rsidR="002264B3" w:rsidRDefault="002264B3" w:rsidP="002264B3">
      <w:pPr>
        <w:pStyle w:val="Bibliography"/>
      </w:pPr>
      <w:r>
        <w:t xml:space="preserve">Brown, Ian E., Stephen H. Scott, and Gerald E. Loeb. 1996. “Mechanics of Feline Soleus: II Design and Validation of a Mathematical Model.” </w:t>
      </w:r>
      <w:r>
        <w:rPr>
          <w:i/>
          <w:iCs/>
        </w:rPr>
        <w:t>Journal of Muscle Research &amp; Cell Motility</w:t>
      </w:r>
      <w:r>
        <w:t xml:space="preserve"> 17 (2): 221–33. https://doi.org/10.1007/BF00124244.</w:t>
      </w:r>
    </w:p>
    <w:p w14:paraId="5E617EDC" w14:textId="77777777" w:rsidR="002264B3" w:rsidRDefault="002264B3" w:rsidP="002264B3">
      <w:pPr>
        <w:pStyle w:val="Bibliography"/>
      </w:pPr>
      <w:r>
        <w:t xml:space="preserve">Bryden, John, and Netta Cohen. 2008. “Neural Control of Caenorhabditis Elegans Forward Locomotion: The Role of Sensory Feedback.” </w:t>
      </w:r>
      <w:r>
        <w:rPr>
          <w:i/>
          <w:iCs/>
        </w:rPr>
        <w:t>Biological Cybernetics</w:t>
      </w:r>
      <w:r>
        <w:t xml:space="preserve"> 98 (4): 339–51. https://doi.org/10.1007/s00422-008-0212-6.</w:t>
      </w:r>
    </w:p>
    <w:p w14:paraId="5D4CACBD" w14:textId="77777777" w:rsidR="002264B3" w:rsidRDefault="002264B3" w:rsidP="002264B3">
      <w:pPr>
        <w:pStyle w:val="Bibliography"/>
      </w:pPr>
      <w:r>
        <w:t xml:space="preserve">Buchanan, Thomas S., David G. Lloyd, Kurt Manal, and Thor F. Besier. 2004. “Neuromusculoskeletal Modeling: Estimation of Muscle Forces and Joint Moments and Movements From Measurements of Neural Command.” </w:t>
      </w:r>
      <w:r>
        <w:rPr>
          <w:i/>
          <w:iCs/>
        </w:rPr>
        <w:t>Journal of Applied Biomechanics</w:t>
      </w:r>
      <w:r>
        <w:t xml:space="preserve"> 20 (4): 367–95.</w:t>
      </w:r>
    </w:p>
    <w:p w14:paraId="618BC14C" w14:textId="77777777" w:rsidR="002264B3" w:rsidRDefault="002264B3" w:rsidP="002264B3">
      <w:pPr>
        <w:pStyle w:val="Bibliography"/>
      </w:pPr>
      <w:r>
        <w:t xml:space="preserve">Charles, James P., Ornella Cappellari,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49837D5D" w14:textId="77777777" w:rsidR="002264B3" w:rsidRDefault="002264B3" w:rsidP="002264B3">
      <w:pPr>
        <w:pStyle w:val="Bibliography"/>
      </w:pPr>
      <w:r>
        <w:t xml:space="preserve">Chiel, Hillel J., and Randall D. Beer. 1997. “The Brain Has a Body: Adaptive Behavior Emerges from Interactions of Nervous System, Body and Environment.” </w:t>
      </w:r>
      <w:r>
        <w:rPr>
          <w:i/>
          <w:iCs/>
        </w:rPr>
        <w:t>Trends in Neurosciences</w:t>
      </w:r>
      <w:r>
        <w:t xml:space="preserve"> 20 (12): 553–57. https://doi.org/10.1016/S0166-2236(97)01149-1.</w:t>
      </w:r>
    </w:p>
    <w:p w14:paraId="546D432F" w14:textId="77777777" w:rsidR="002264B3" w:rsidRDefault="002264B3" w:rsidP="002264B3">
      <w:pPr>
        <w:pStyle w:val="Bibliography"/>
      </w:pPr>
      <w:r>
        <w:t xml:space="preserve">Chiel, Hillel J., Lena H. Ting, Örjan Ekeberg, and Mitra J. Z. Hartmann. 2009. “The Brain in Its Body: Motor Control and Sensing in a Biomechanical Context.” </w:t>
      </w:r>
      <w:r>
        <w:rPr>
          <w:i/>
          <w:iCs/>
        </w:rPr>
        <w:t>Journal of Neuroscience</w:t>
      </w:r>
      <w:r>
        <w:t xml:space="preserve"> 29 (41): 12807–14. https://doi.org/10.1523/JNEUROSCI.3338-09.2009.</w:t>
      </w:r>
    </w:p>
    <w:p w14:paraId="7EB73936" w14:textId="77777777" w:rsidR="002264B3" w:rsidRDefault="002264B3" w:rsidP="002264B3">
      <w:pPr>
        <w:pStyle w:val="Bibliography"/>
      </w:pPr>
      <w:r>
        <w:t xml:space="preserve">Chung, Soon-Jo, and Michael Dorothy. 2010. “Neurobiologically Inspired Control of Engineered Flapping Flight.” </w:t>
      </w:r>
      <w:r>
        <w:rPr>
          <w:i/>
          <w:iCs/>
        </w:rPr>
        <w:t>Journal of Guidance, Control, and Dynamics</w:t>
      </w:r>
      <w:r>
        <w:t xml:space="preserve"> 33 (2): 440–53. https://doi.org/10.2514/1.45311.</w:t>
      </w:r>
    </w:p>
    <w:p w14:paraId="561AD656" w14:textId="77777777" w:rsidR="002264B3" w:rsidRDefault="002264B3" w:rsidP="002264B3">
      <w:pPr>
        <w:pStyle w:val="Bibliography"/>
      </w:pPr>
      <w:r>
        <w:t xml:space="preserve">Cleland, John. 1867. “On the Actions of Muscles Passing over More than One Joint.” </w:t>
      </w:r>
      <w:r>
        <w:rPr>
          <w:i/>
          <w:iCs/>
        </w:rPr>
        <w:t>Journal of Anatomy and Physiology</w:t>
      </w:r>
      <w:r>
        <w:t xml:space="preserve"> 1 (1): 85–93.</w:t>
      </w:r>
    </w:p>
    <w:p w14:paraId="5E9D75AF" w14:textId="77777777" w:rsidR="002264B3" w:rsidRDefault="002264B3" w:rsidP="002264B3">
      <w:pPr>
        <w:pStyle w:val="Bibliography"/>
      </w:pPr>
      <w:r>
        <w:t xml:space="preserve">Cofer, David, Gennady Cymbalyuk, James Reid, Ying Zhu, William J. Heitler, and Donald H. Edwards. 2010. “AnimatLab: A 3D Graphics Environment for Neuromechanical Simulations.” </w:t>
      </w:r>
      <w:r>
        <w:rPr>
          <w:i/>
          <w:iCs/>
        </w:rPr>
        <w:t>Journal of Neuroscience Methods</w:t>
      </w:r>
      <w:r>
        <w:t xml:space="preserve"> 187 (2): 280–88. https://doi.org/10.1016/j.jneumeth.2010.01.005.</w:t>
      </w:r>
    </w:p>
    <w:p w14:paraId="59B8AF9C" w14:textId="77777777" w:rsidR="002264B3" w:rsidRDefault="002264B3" w:rsidP="002264B3">
      <w:pPr>
        <w:pStyle w:val="Bibliography"/>
      </w:pPr>
      <w:r>
        <w:t xml:space="preserve">Corcos, Daniel M., Gerald L. Gottlieb, Mark L. Latash, Gil L. Almeida, and Gyan C. Agarwal. 1992. “Electromechanical Delay: An Experimental Artifact.” </w:t>
      </w:r>
      <w:r>
        <w:rPr>
          <w:i/>
          <w:iCs/>
        </w:rPr>
        <w:t>Journal of Electromyography and Kinesiology</w:t>
      </w:r>
      <w:r>
        <w:t xml:space="preserve"> 2 (2): 59–68. https://doi.org/10.1016/1050-6411(92)90017-D.</w:t>
      </w:r>
    </w:p>
    <w:p w14:paraId="1D35E93D" w14:textId="77777777" w:rsidR="002264B3" w:rsidRDefault="002264B3" w:rsidP="002264B3">
      <w:pPr>
        <w:pStyle w:val="Bibliography"/>
      </w:pPr>
      <w:r>
        <w:t xml:space="preserve">Crowninshield, Roy D., and Richard A. Brand. 1981. “A Physiologically Based Criterion of Muscle Force Prediction in Locomotion.” </w:t>
      </w:r>
      <w:r>
        <w:rPr>
          <w:i/>
          <w:iCs/>
        </w:rPr>
        <w:t>Journal of Biomechanics</w:t>
      </w:r>
      <w:r>
        <w:t xml:space="preserve"> 14 (11): 793–801. https://doi.org/10.1016/0021-9290(81)90035-X.</w:t>
      </w:r>
    </w:p>
    <w:p w14:paraId="38417C69" w14:textId="77777777" w:rsidR="002264B3" w:rsidRDefault="002264B3" w:rsidP="002264B3">
      <w:pPr>
        <w:pStyle w:val="Bibliography"/>
      </w:pPr>
      <w:r>
        <w:t xml:space="preserve">Deng, Kaiyu, Nicholas S. Szczecinski, Dirk Arnold, Emanuel Andrada, Martin S. Fischer, Roger D. Quinn, and Alexander J. Hunt. 2019. “Neuromechanical Model of Rat Hindlimb Walking with Two-Layer CPGs.” </w:t>
      </w:r>
      <w:r>
        <w:rPr>
          <w:i/>
          <w:iCs/>
        </w:rPr>
        <w:t>Biomimetics</w:t>
      </w:r>
      <w:r>
        <w:t xml:space="preserve"> 4 (1): 21. https://doi.org/10.3390/biomimetics4010021.</w:t>
      </w:r>
    </w:p>
    <w:p w14:paraId="434EAB46" w14:textId="77777777" w:rsidR="002264B3" w:rsidRDefault="002264B3" w:rsidP="002264B3">
      <w:pPr>
        <w:pStyle w:val="Bibliography"/>
      </w:pPr>
      <w:r>
        <w:lastRenderedPageBreak/>
        <w:t xml:space="preserve">Dutta, Sourav, Abhinav Parihar, Abhishek Khanna, Jorge Gomez, Wriddhi Chakraborty, Matthew Jerry, Benjamin Grisafe, Arijit Raychowdhury, and Suman Datta. 2019. “Programmable Coupled Oscillators for Synchronized Locomotion.” </w:t>
      </w:r>
      <w:r>
        <w:rPr>
          <w:i/>
          <w:iCs/>
        </w:rPr>
        <w:t>Nature Communications</w:t>
      </w:r>
      <w:r>
        <w:t xml:space="preserve"> 10 (1): 1–10. https://doi.org/10.1038/s41467-019-11198-6.</w:t>
      </w:r>
    </w:p>
    <w:p w14:paraId="3C0D822F" w14:textId="77777777" w:rsidR="002264B3" w:rsidRDefault="002264B3" w:rsidP="002264B3">
      <w:pPr>
        <w:pStyle w:val="Bibliography"/>
      </w:pPr>
      <w:r>
        <w:t xml:space="preserve">Duysens, Jacques, and Arturo Forner-Cordero. 2019. “A Controller Perspective on Biological Gait Control: Reflexes and Central Pattern Generators.” </w:t>
      </w:r>
      <w:r>
        <w:rPr>
          <w:i/>
          <w:iCs/>
        </w:rPr>
        <w:t>Annual Reviews in Control</w:t>
      </w:r>
      <w:r>
        <w:t>, April. https://doi.org/10.1016/j.arcontrol.2019.04.004.</w:t>
      </w:r>
    </w:p>
    <w:p w14:paraId="6D48122C" w14:textId="77777777" w:rsidR="002264B3" w:rsidRDefault="002264B3" w:rsidP="002264B3">
      <w:pPr>
        <w:pStyle w:val="Bibliography"/>
      </w:pPr>
      <w:r>
        <w:t xml:space="preserve">Eng, Carolyn M., Laura H. Smallwood, Maria Pia Rainiero, Michele Lahey, Samuel R. Ward, and Richard L. Lieber. 2008. “Scaling of Muscle Architecture and Fiber Types in the Rat Hindlimb.” </w:t>
      </w:r>
      <w:r>
        <w:rPr>
          <w:i/>
          <w:iCs/>
        </w:rPr>
        <w:t>Journal of Experimental Biology</w:t>
      </w:r>
      <w:r>
        <w:t xml:space="preserve"> 211 (14): 2336–45. https://doi.org/10.1242/jeb.017640.</w:t>
      </w:r>
    </w:p>
    <w:p w14:paraId="00EE1EAB" w14:textId="77777777" w:rsidR="002264B3" w:rsidRDefault="002264B3" w:rsidP="002264B3">
      <w:pPr>
        <w:pStyle w:val="Bibliography"/>
      </w:pPr>
      <w:r>
        <w:t xml:space="preserve">Fischer, Martin S., Nadja Schilling, Manuela Schmidt, Dieter Haarhaus, and Hartmut Witte. 2002. “Basic Limb Kinematics of Small Therian Mammals.” </w:t>
      </w:r>
      <w:r>
        <w:rPr>
          <w:i/>
          <w:iCs/>
        </w:rPr>
        <w:t>Journal of Experimental Biology</w:t>
      </w:r>
      <w:r>
        <w:t xml:space="preserve"> 205 (9): 1315–38.</w:t>
      </w:r>
    </w:p>
    <w:p w14:paraId="4A1B4330" w14:textId="77777777" w:rsidR="002264B3" w:rsidRDefault="002264B3" w:rsidP="002264B3">
      <w:pPr>
        <w:pStyle w:val="Bibliography"/>
      </w:pPr>
      <w:r>
        <w:t xml:space="preserve">Greene, E. C. 1955. </w:t>
      </w:r>
      <w:r>
        <w:rPr>
          <w:i/>
          <w:iCs/>
        </w:rPr>
        <w:t>Anatomy of the Rat.</w:t>
      </w:r>
      <w:r>
        <w:t xml:space="preserve"> New York: Hafner Publishing Co. https://www.cabdirect.org/cabdirect/abstract/19561405416.</w:t>
      </w:r>
    </w:p>
    <w:p w14:paraId="12ED63B4" w14:textId="77777777" w:rsidR="002264B3" w:rsidRDefault="002264B3" w:rsidP="002264B3">
      <w:pPr>
        <w:pStyle w:val="Bibliography"/>
      </w:pPr>
      <w:r>
        <w:t xml:space="preserve">Herzog, W., and T. R. Leonard. 1991. “Validation of Optimization Models That Estimate the Forces Exerted by Synergistic Muscles.” </w:t>
      </w:r>
      <w:r>
        <w:rPr>
          <w:i/>
          <w:iCs/>
        </w:rPr>
        <w:t>Journal of Biomechanics</w:t>
      </w:r>
      <w:r>
        <w:t>, Proceedings of the NASA Symposium on the Influence of Gravity and Activity on Muscle and Bone, 24 (January): 31–39. https://doi.org/10.1016/0021-9290(91)90375-W.</w:t>
      </w:r>
    </w:p>
    <w:p w14:paraId="3816B879" w14:textId="77777777" w:rsidR="002264B3" w:rsidRDefault="002264B3" w:rsidP="002264B3">
      <w:pPr>
        <w:pStyle w:val="Bibliography"/>
      </w:pPr>
      <w:r>
        <w:t xml:space="preserve">Hill Archibald Vivian. 1938. “The Heat of Shortening and the Dynamic Constants of Muscle.” </w:t>
      </w:r>
      <w:r>
        <w:rPr>
          <w:i/>
          <w:iCs/>
        </w:rPr>
        <w:t>Proceedings of the Royal Society of London. Series B - Biological Sciences</w:t>
      </w:r>
      <w:r>
        <w:t xml:space="preserve"> 126 (843): 136–95. https://doi.org/10.1098/rspb.1938.0050.</w:t>
      </w:r>
    </w:p>
    <w:p w14:paraId="5AAFC9C1" w14:textId="77777777" w:rsidR="002264B3" w:rsidRDefault="002264B3" w:rsidP="002264B3">
      <w:pPr>
        <w:pStyle w:val="Bibliography"/>
      </w:pPr>
      <w:r>
        <w:t xml:space="preserve">Hof, A. L. 2001. “The Force Resulting from the Action of Mono- and Biarticular Muscles in a Limb.” </w:t>
      </w:r>
      <w:r>
        <w:rPr>
          <w:i/>
          <w:iCs/>
        </w:rPr>
        <w:t>Journal of Biomechanics</w:t>
      </w:r>
      <w:r>
        <w:t xml:space="preserve"> 34 (8): 1085–89. https://doi.org/10.1016/S0021-9290(01)00056-2.</w:t>
      </w:r>
    </w:p>
    <w:p w14:paraId="24DBDC1D" w14:textId="77777777" w:rsidR="002264B3" w:rsidRDefault="002264B3" w:rsidP="002264B3">
      <w:pPr>
        <w:pStyle w:val="Bibliography"/>
      </w:pPr>
      <w:r>
        <w:t>Hunt, Alexander. 2016. “Neurologically Based Control for Quadruped Walking.” Cleveland, OH: Case Western Reserve University.</w:t>
      </w:r>
    </w:p>
    <w:p w14:paraId="219806B3" w14:textId="77777777" w:rsidR="002264B3" w:rsidRDefault="002264B3" w:rsidP="002264B3">
      <w:pPr>
        <w:pStyle w:val="Bibliography"/>
      </w:pPr>
      <w:r>
        <w:t xml:space="preserve">Hunt, Alexander, Manuela Schmidt, Martin Fischer, and Roger D. Quinn. 2014. “Neuromechanical Simulation of an Inter-Leg Controller for Tetrapod Coordination.” In </w:t>
      </w:r>
      <w:r>
        <w:rPr>
          <w:i/>
          <w:iCs/>
        </w:rPr>
        <w:t>Biomimetic and Biohybrid Systems</w:t>
      </w:r>
      <w:r>
        <w:t>, edited by Armin Duff, Nathan F. Lepora, Anna Mura, Tony J. Prescott, and Paul F. M. J. Verschure, 142–53. Lecture Notes in Computer Science. Springer International Publishing.</w:t>
      </w:r>
    </w:p>
    <w:p w14:paraId="6045C36A" w14:textId="77777777" w:rsidR="002264B3" w:rsidRDefault="002264B3" w:rsidP="002264B3">
      <w:pPr>
        <w:pStyle w:val="Bibliography"/>
      </w:pPr>
      <w:r>
        <w:t xml:space="preserve">Hunt, Alexander, Nicholas Szczecinski, and Roger Quinn. 2017. “Development and Training of a Neural Controller for Hind Leg Walking in a Dog Robot.” </w:t>
      </w:r>
      <w:r>
        <w:rPr>
          <w:i/>
          <w:iCs/>
        </w:rPr>
        <w:t>Frontiers in Neurorobotics</w:t>
      </w:r>
      <w:r>
        <w:t xml:space="preserve"> 11. https://doi.org/10.3389/fnbot.2017.00018.</w:t>
      </w:r>
    </w:p>
    <w:p w14:paraId="6F6690CC" w14:textId="77777777" w:rsidR="002264B3" w:rsidRDefault="002264B3" w:rsidP="002264B3">
      <w:pPr>
        <w:pStyle w:val="Bibliography"/>
      </w:pPr>
      <w:r>
        <w:t xml:space="preserve">Hunt, Alexander, Nicholas S. Szczecinski, Emanuel Andrada, Martin Fischer, and Roger D. Quinn. 2015. “Using Animal Data and Neural Dynamics to Reverse Engineer a Neuromechanical Rat Model.” In </w:t>
      </w:r>
      <w:r>
        <w:rPr>
          <w:i/>
          <w:iCs/>
        </w:rPr>
        <w:t>Biomimetic and Biohybrid Systems</w:t>
      </w:r>
      <w:r>
        <w:t>, edited by Stuart P. Wilson, Paul F.M.J. Verschure, Anna Mura, and Tony J. Prescott, 211–22. Lecture Notes in Computer Science. Springer International Publishing.</w:t>
      </w:r>
    </w:p>
    <w:p w14:paraId="4CCDD367" w14:textId="77777777" w:rsidR="002264B3" w:rsidRDefault="002264B3" w:rsidP="002264B3">
      <w:pPr>
        <w:pStyle w:val="Bibliography"/>
      </w:pPr>
      <w:r>
        <w:t xml:space="preserve">Ijspeert, Auke Jan. 2008. “Central Pattern Generators for Locomotion Control in Animals and Robots: A Review.” </w:t>
      </w:r>
      <w:r>
        <w:rPr>
          <w:i/>
          <w:iCs/>
        </w:rPr>
        <w:t>Neural Networks</w:t>
      </w:r>
      <w:r>
        <w:t>, Robotics and Neuroscience, 21 (4): 642–53. https://doi.org/10.1016/j.neunet.2008.03.014.</w:t>
      </w:r>
    </w:p>
    <w:p w14:paraId="0F33E279" w14:textId="77777777" w:rsidR="002264B3" w:rsidRDefault="002264B3" w:rsidP="002264B3">
      <w:pPr>
        <w:pStyle w:val="Bibliography"/>
      </w:pPr>
      <w:r>
        <w:t xml:space="preserve">Johnson, W. L., D. L. Jindrich, H. Zhong,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5483FD72" w14:textId="77777777" w:rsidR="002264B3" w:rsidRDefault="002264B3" w:rsidP="002264B3">
      <w:pPr>
        <w:pStyle w:val="Bibliography"/>
      </w:pPr>
      <w:r>
        <w:t xml:space="preserve">Johnson, Will L., Devin L. Jindrich,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669ECECF" w14:textId="77777777" w:rsidR="002264B3" w:rsidRDefault="002264B3" w:rsidP="002264B3">
      <w:pPr>
        <w:pStyle w:val="Bibliography"/>
      </w:pPr>
      <w:r>
        <w:lastRenderedPageBreak/>
        <w:t xml:space="preserve">Kaufman, K. R., K. -N. An, W. J. Litchy, and E. Y. S. Chao. 1991. “Physiological Prediction of Muscle Forces—I. Theoretical Formulation.” </w:t>
      </w:r>
      <w:r>
        <w:rPr>
          <w:i/>
          <w:iCs/>
        </w:rPr>
        <w:t>Neuroscience</w:t>
      </w:r>
      <w:r>
        <w:t xml:space="preserve"> 40 (3): 781–92. https://doi.org/10.1016/0306-4522(91)90012-D.</w:t>
      </w:r>
    </w:p>
    <w:p w14:paraId="7570D794" w14:textId="77777777" w:rsidR="002264B3" w:rsidRDefault="002264B3" w:rsidP="002264B3">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050B36B0" w14:textId="77777777" w:rsidR="002264B3" w:rsidRDefault="002264B3" w:rsidP="002264B3">
      <w:pPr>
        <w:pStyle w:val="Bibliography"/>
      </w:pPr>
      <w:r>
        <w:t xml:space="preserve">Lee, Daniel D., and H. Sebastian Seung. 2001. “Algorithms for Non-Negative Matrix Factorization.” In </w:t>
      </w:r>
      <w:r>
        <w:rPr>
          <w:i/>
          <w:iCs/>
        </w:rPr>
        <w:t>Advances in Neural Information Processing Systems 13</w:t>
      </w:r>
      <w:r>
        <w:t>, edited by T. K. Leen, T. G. Dietterich, and V. Tresp, 556–562. MIT Press. http://papers.nips.cc/paper/1861-algorithms-for-non-negative-matrix-factorization.pdf.</w:t>
      </w:r>
    </w:p>
    <w:p w14:paraId="1A3DC366" w14:textId="77777777" w:rsidR="002264B3" w:rsidRDefault="002264B3" w:rsidP="002264B3">
      <w:pPr>
        <w:pStyle w:val="Bibliography"/>
      </w:pPr>
      <w:r>
        <w:t xml:space="preserve">Lee, Sang Wook, Hua Chen, Joseph D. Towles, and Derek G. Kamper. 2008. “Estimation of the Effective Static Moment Arms of the Tendons in the Index Finger Extensor Mechanism.” </w:t>
      </w:r>
      <w:r>
        <w:rPr>
          <w:i/>
          <w:iCs/>
        </w:rPr>
        <w:t>Journal of Biomechanics</w:t>
      </w:r>
      <w:r>
        <w:t xml:space="preserve"> 41 (7): 1567–73. https://doi.org/10.1016/j.jbiomech.2008.02.008.</w:t>
      </w:r>
    </w:p>
    <w:p w14:paraId="4E7DE224" w14:textId="77777777" w:rsidR="002264B3" w:rsidRDefault="002264B3" w:rsidP="002264B3">
      <w:pPr>
        <w:pStyle w:val="Bibliography"/>
      </w:pPr>
      <w:r>
        <w:t xml:space="preserve">Lee, Wynne A. 1984. “Neuromotor Synergies as a Basis for Coordinated Intentional Action.” </w:t>
      </w:r>
      <w:r>
        <w:rPr>
          <w:i/>
          <w:iCs/>
        </w:rPr>
        <w:t>Journal of Motor Behavior</w:t>
      </w:r>
      <w:r>
        <w:t xml:space="preserve"> 16 (2): 135–70. https://doi.org/10.1080/00222895.1984.10735316.</w:t>
      </w:r>
    </w:p>
    <w:p w14:paraId="4E5960DC" w14:textId="77777777" w:rsidR="002264B3" w:rsidRDefault="002264B3" w:rsidP="002264B3">
      <w:pPr>
        <w:pStyle w:val="Bibliography"/>
      </w:pPr>
      <w:r>
        <w:t xml:space="preserve">Lloyd, David G, and Thor F Besier. 2003. “An EMG-Driven Musculoskeletal Model to Estimate Muscle Forces and Knee Joint Moments in Vivo.” </w:t>
      </w:r>
      <w:r>
        <w:rPr>
          <w:i/>
          <w:iCs/>
        </w:rPr>
        <w:t>Journal of Biomechanics</w:t>
      </w:r>
      <w:r>
        <w:t xml:space="preserve"> 36 (6): 765–76. https://doi.org/10.1016/S0021-9290(03)00010-1.</w:t>
      </w:r>
    </w:p>
    <w:p w14:paraId="55E5B355" w14:textId="77777777" w:rsidR="002264B3" w:rsidRDefault="002264B3" w:rsidP="002264B3">
      <w:pPr>
        <w:pStyle w:val="Bibliography"/>
      </w:pPr>
      <w:r>
        <w:t xml:space="preserve">Luo, R., S. Sun, X. Zhao, Y. Zhang, and Y. Tang. 2018. “Adaptive CPG-Based Impedance Control for Assistive Lower Limb Exoskeleton.” In </w:t>
      </w:r>
      <w:r>
        <w:rPr>
          <w:i/>
          <w:iCs/>
        </w:rPr>
        <w:t>2018 IEEE International Conference on Robotics and Biomimetics (ROBIO)</w:t>
      </w:r>
      <w:r>
        <w:t>, 685–90. https://doi.org/10.1109/ROBIO.2018.8664912.</w:t>
      </w:r>
    </w:p>
    <w:p w14:paraId="681DB4CB" w14:textId="77777777" w:rsidR="002264B3" w:rsidRDefault="002264B3" w:rsidP="002264B3">
      <w:pPr>
        <w:pStyle w:val="Bibliography"/>
      </w:pPr>
      <w:r>
        <w:t xml:space="preserve">McCrea, David A., and Ilya A. Rybak. 2008. “Organization of Mammalian Locomotor Rhythm and Pattern Generation.” </w:t>
      </w:r>
      <w:r>
        <w:rPr>
          <w:i/>
          <w:iCs/>
        </w:rPr>
        <w:t>Brain Research Reviews</w:t>
      </w:r>
      <w:r>
        <w:t>, Networks in Motion, 57 (1): 134–46. https://doi.org/10.1016/j.brainresrev.2007.08.006.</w:t>
      </w:r>
    </w:p>
    <w:p w14:paraId="56ADC5AF" w14:textId="77777777" w:rsidR="002264B3" w:rsidRDefault="002264B3" w:rsidP="002264B3">
      <w:pPr>
        <w:pStyle w:val="Bibliography"/>
      </w:pPr>
      <w:r>
        <w:t xml:space="preserve">Morrison, J.B. 1970. “The Mechanics of the Knee Joint in Relation to Normal Walking.” </w:t>
      </w:r>
      <w:r>
        <w:rPr>
          <w:i/>
          <w:iCs/>
        </w:rPr>
        <w:t>Journal of Biomechanics</w:t>
      </w:r>
      <w:r>
        <w:t xml:space="preserve"> 3 (1): 51–61. https://doi.org/10.1016/0021-9290(70)90050-3.</w:t>
      </w:r>
    </w:p>
    <w:p w14:paraId="6385A0AA" w14:textId="77777777" w:rsidR="002264B3" w:rsidRDefault="002264B3" w:rsidP="002264B3">
      <w:pPr>
        <w:pStyle w:val="Bibliography"/>
      </w:pPr>
      <w:r>
        <w:t xml:space="preserve">Muir, G. D., and Ian Q. Whishaw. 1999. “Ground Reaction Forces in Locomoting Hemi-Parkinsonian Rats: A Definitive Test for Impairments and Compensations.” </w:t>
      </w:r>
      <w:r>
        <w:rPr>
          <w:i/>
          <w:iCs/>
        </w:rPr>
        <w:t>Experimental Brain Research</w:t>
      </w:r>
      <w:r>
        <w:t xml:space="preserve"> 126 (3): 307–14. https://doi.org/10.1007/s002210050739.</w:t>
      </w:r>
    </w:p>
    <w:p w14:paraId="18718EA6" w14:textId="77777777" w:rsidR="002264B3" w:rsidRDefault="002264B3" w:rsidP="002264B3">
      <w:pPr>
        <w:pStyle w:val="Bibliography"/>
      </w:pPr>
      <w:r>
        <w:t xml:space="preserve">Murphy, Ra, and Ac Beardsley. 1974. “Mechanical Properties of the Cat Soleus Muscle in Situ.” </w:t>
      </w:r>
      <w:r>
        <w:rPr>
          <w:i/>
          <w:iCs/>
        </w:rPr>
        <w:t>American Journal of Physiology-Legacy Content</w:t>
      </w:r>
      <w:r>
        <w:t xml:space="preserve"> 227 (5): 1008–13. https://doi.org/10.1152/ajplegacy.1974.227.5.1008.</w:t>
      </w:r>
    </w:p>
    <w:p w14:paraId="577A3791" w14:textId="77777777" w:rsidR="002264B3" w:rsidRDefault="002264B3" w:rsidP="002264B3">
      <w:pPr>
        <w:pStyle w:val="Bibliography"/>
      </w:pPr>
      <w:r>
        <w:t xml:space="preserve">Murray, Richard M., Zexiang Li, and S. Shankar Sastry. 1994. </w:t>
      </w:r>
      <w:r>
        <w:rPr>
          <w:i/>
          <w:iCs/>
        </w:rPr>
        <w:t>A Mathematical Introduction to Robotic Manipulation</w:t>
      </w:r>
      <w:r>
        <w:t>. CRC Press.</w:t>
      </w:r>
    </w:p>
    <w:p w14:paraId="06B29789" w14:textId="77777777" w:rsidR="002264B3" w:rsidRDefault="002264B3" w:rsidP="002264B3">
      <w:pPr>
        <w:pStyle w:val="Bibliography"/>
      </w:pPr>
      <w:r>
        <w:t xml:space="preserve">Pearlman, Jonathan L., Stephanie S. Roach, and Francisco J. Valero-Cuevas. 2004. “The Fundamental Thumb-Tip Force Vectors Produced by the Muscles of the Thumb.” </w:t>
      </w:r>
      <w:r>
        <w:rPr>
          <w:i/>
          <w:iCs/>
        </w:rPr>
        <w:t>Journal of Orthopaedic Research</w:t>
      </w:r>
      <w:r>
        <w:t xml:space="preserve"> 22 (2): 306–12. https://doi.org/10.1016/j.orthres.2003.08.001.</w:t>
      </w:r>
    </w:p>
    <w:p w14:paraId="0C6C1ECA" w14:textId="77777777" w:rsidR="002264B3" w:rsidRDefault="002264B3" w:rsidP="002264B3">
      <w:pPr>
        <w:pStyle w:val="Bibliography"/>
      </w:pPr>
      <w:r>
        <w:t xml:space="preserve">Pedotti, A., V. V. Krishnan, and L. Stark. 1978. “Optimization of Muscle-Force Sequencing in Human Locomotion.” </w:t>
      </w:r>
      <w:r>
        <w:rPr>
          <w:i/>
          <w:iCs/>
        </w:rPr>
        <w:t>Mathematical Biosciences</w:t>
      </w:r>
      <w:r>
        <w:t xml:space="preserve"> 38 (1): 57–76. https://doi.org/10.1016/0025-5564(78)90018-4.</w:t>
      </w:r>
    </w:p>
    <w:p w14:paraId="2AE5F1D1" w14:textId="77777777" w:rsidR="002264B3" w:rsidRDefault="002264B3" w:rsidP="002264B3">
      <w:pPr>
        <w:pStyle w:val="Bibliography"/>
      </w:pPr>
      <w:r>
        <w:t xml:space="preserve">Penrod, D.D., D.T. Davy, and D.P. Singh. 1974. “An Optimization Approach to Tendon Force Analysis.” </w:t>
      </w:r>
      <w:r>
        <w:rPr>
          <w:i/>
          <w:iCs/>
        </w:rPr>
        <w:t>Journal of Biomechanics</w:t>
      </w:r>
      <w:r>
        <w:t xml:space="preserve"> 7 (2): 123–29. https://doi.org/10.1016/0021-9290(74)90050-5.</w:t>
      </w:r>
    </w:p>
    <w:p w14:paraId="527AAEE0" w14:textId="77777777" w:rsidR="002264B3" w:rsidRDefault="002264B3" w:rsidP="002264B3">
      <w:pPr>
        <w:pStyle w:val="Bibliography"/>
      </w:pPr>
      <w:r>
        <w:t xml:space="preserve">Perreault, Eric J., Kuifu Chen, Randy D. Trumbower, and Gwyn Lewis. 2008. “Interactions With Compliant Loads Alter Stretch Reflex Gains But Not Intermuscular Coordination.” </w:t>
      </w:r>
      <w:r>
        <w:rPr>
          <w:i/>
          <w:iCs/>
        </w:rPr>
        <w:t>Journal of Neurophysiology</w:t>
      </w:r>
      <w:r>
        <w:t xml:space="preserve"> 99 (5): 2101–13. https://doi.org/10.1152/jn.01094.2007.</w:t>
      </w:r>
    </w:p>
    <w:p w14:paraId="479399F2" w14:textId="77777777" w:rsidR="002264B3" w:rsidRDefault="002264B3" w:rsidP="002264B3">
      <w:pPr>
        <w:pStyle w:val="Bibliography"/>
      </w:pPr>
      <w:r>
        <w:t xml:space="preserve">Prilutsky, Boris I., and Vladimir M. Zatsiorsky. 2002. “Optimization-Based Models of Muscle Coordination.” </w:t>
      </w:r>
      <w:r>
        <w:rPr>
          <w:i/>
          <w:iCs/>
        </w:rPr>
        <w:t>Exercise and Sport Sciences Reviews</w:t>
      </w:r>
      <w:r>
        <w:t xml:space="preserve"> 30 (1): 32.</w:t>
      </w:r>
    </w:p>
    <w:p w14:paraId="0485B933" w14:textId="77777777" w:rsidR="002264B3" w:rsidRDefault="002264B3" w:rsidP="002264B3">
      <w:pPr>
        <w:pStyle w:val="Bibliography"/>
      </w:pPr>
      <w:r>
        <w:lastRenderedPageBreak/>
        <w:t xml:space="preserve">Schrade, S. O., Y. Nager, A. R. Wu, R. Gassert, and A. Ijspeert. 2017. “Bio-Inspired Control of Joint Torque and Knee Stiffness in a Robotic Lower Limb Exoskeleton Using a Central Pattern Generator.” In </w:t>
      </w:r>
      <w:r>
        <w:rPr>
          <w:i/>
          <w:iCs/>
        </w:rPr>
        <w:t>2017 International Conference on Rehabilitation Robotics (ICORR)</w:t>
      </w:r>
      <w:r>
        <w:t>, 1387–94. https://doi.org/10.1109/ICORR.2017.8009442.</w:t>
      </w:r>
    </w:p>
    <w:p w14:paraId="191E9CAA" w14:textId="77777777" w:rsidR="002264B3" w:rsidRDefault="002264B3" w:rsidP="002264B3">
      <w:pPr>
        <w:pStyle w:val="Bibliography"/>
      </w:pPr>
      <w:r>
        <w:t xml:space="preserve">Seireg, A., and R.J. Arvikar. 1973. “A Mathematical Model for Evaluation of Forces in Lower Extremeties of the Musculo-Skeletal System.” </w:t>
      </w:r>
      <w:r>
        <w:rPr>
          <w:i/>
          <w:iCs/>
        </w:rPr>
        <w:t>Journal of Biomechanics</w:t>
      </w:r>
      <w:r>
        <w:t xml:space="preserve"> 6 (3): 313–26. https://doi.org/10.1016/0021-9290(73)90053-5.</w:t>
      </w:r>
    </w:p>
    <w:p w14:paraId="466CF602" w14:textId="77777777" w:rsidR="002264B3" w:rsidRDefault="002264B3" w:rsidP="002264B3">
      <w:pPr>
        <w:pStyle w:val="Bibliography"/>
      </w:pPr>
      <w:r>
        <w:t xml:space="preserve">Seth, Ajay, Michael Sherman, Jeffrey A. Reinbolt, and Scott L. Delp. 2011. “OpenSim: A Musculoskeletal Modeling and Simulation Framework for in Silico Investigations and Exchange.” </w:t>
      </w:r>
      <w:r>
        <w:rPr>
          <w:i/>
          <w:iCs/>
        </w:rPr>
        <w:t>Procedia IUTAM</w:t>
      </w:r>
      <w:r>
        <w:t>, IUTAM Symposium on Human Body Dynamics, 2 (January): 212–32. https://doi.org/10.1016/j.piutam.2011.04.021.</w:t>
      </w:r>
    </w:p>
    <w:p w14:paraId="5D2672CE" w14:textId="77777777" w:rsidR="002264B3" w:rsidRDefault="002264B3" w:rsidP="002264B3">
      <w:pPr>
        <w:pStyle w:val="Bibliography"/>
      </w:pPr>
      <w:r>
        <w:t xml:space="preserve">Sharbafi, Maziar Ahmad, Christian Rode, Stefan Kurowski, Dorian Scholz, Rico Möckel, Katayon Radkhah, Guoping Zhao, Aida Mohammadinejad Rashty, Oskar von Stryk, and Andre Seyfarth. 2016. “A New Biarticular Actuator Design Facilitates Control of Leg Function in BioBiped3.” </w:t>
      </w:r>
      <w:r>
        <w:rPr>
          <w:i/>
          <w:iCs/>
        </w:rPr>
        <w:t>Bioinspiration &amp; Biomimetics</w:t>
      </w:r>
      <w:r>
        <w:t xml:space="preserve"> 11 (4): 046003. https://doi.org/10.1088/1748-3190/11/4/046003.</w:t>
      </w:r>
    </w:p>
    <w:p w14:paraId="270F3F00" w14:textId="77777777" w:rsidR="002264B3" w:rsidRDefault="002264B3" w:rsidP="002264B3">
      <w:pPr>
        <w:pStyle w:val="Bibliography"/>
      </w:pPr>
      <w:r>
        <w:t xml:space="preserve">Spector, S. A., P. F. Gardiner, R. F. Zernicke, R. R. Roy, and V. R. Edgerton. 1980. “Muscle Architecture and Force-Velocity Characteristics of Cat Soleus and Medial Gastrocnemius: Implications for Motor Control.” </w:t>
      </w:r>
      <w:r>
        <w:rPr>
          <w:i/>
          <w:iCs/>
        </w:rPr>
        <w:t>Journal of Neurophysiology</w:t>
      </w:r>
      <w:r>
        <w:t xml:space="preserve"> 44 (5): 951–60. https://doi.org/10.1152/jn.1980.44.5.951.</w:t>
      </w:r>
    </w:p>
    <w:p w14:paraId="0EF0A7A3" w14:textId="77777777" w:rsidR="002264B3" w:rsidRDefault="002264B3" w:rsidP="002264B3">
      <w:pPr>
        <w:pStyle w:val="Bibliography"/>
      </w:pPr>
      <w:r>
        <w:t xml:space="preserve">Steele, Katherine M., Adam Rozumalski, and Michael H. Schwartz. 2015. “Muscle Synergies and Complexity of Neuromuscular Control during Gait in Cerebral Palsy.” </w:t>
      </w:r>
      <w:r>
        <w:rPr>
          <w:i/>
          <w:iCs/>
        </w:rPr>
        <w:t>Developmental Medicine &amp; Child Neurology</w:t>
      </w:r>
      <w:r>
        <w:t xml:space="preserve"> 57 (12): 1176–82. https://doi.org/10.1111/dmcn.12826.</w:t>
      </w:r>
    </w:p>
    <w:p w14:paraId="415BDA60" w14:textId="77777777" w:rsidR="002264B3" w:rsidRDefault="002264B3" w:rsidP="002264B3">
      <w:pPr>
        <w:pStyle w:val="Bibliography"/>
      </w:pPr>
      <w:r>
        <w:t xml:space="preserve">Szczecinski, Nicholas S., Amy E. Brown, John A. Bender, Roger D. Quinn, and Roy E. Ritzmann. 2014. “A Neuromechanical Simulation of Insect Walking and Transition to Turning of the Cockroach Blaberus Discoidalis.” </w:t>
      </w:r>
      <w:r>
        <w:rPr>
          <w:i/>
          <w:iCs/>
        </w:rPr>
        <w:t>Biological Cybernetics</w:t>
      </w:r>
      <w:r>
        <w:t xml:space="preserve"> 108 (1): 1–21. https://doi.org/10.1007/s00422-013-0573-3.</w:t>
      </w:r>
    </w:p>
    <w:p w14:paraId="7BD57D9F" w14:textId="77777777" w:rsidR="002264B3" w:rsidRDefault="002264B3" w:rsidP="002264B3">
      <w:pPr>
        <w:pStyle w:val="Bibliography"/>
      </w:pPr>
      <w:r>
        <w:t xml:space="preserve">Szczecinski, Nicholas S., Alexander J. Hunt, and Roger D. Quinn. 2017a. “A Functional Subnetwork Approach to Designing Synthetic Nervous Systems That Control Legged Robot Locomotion.” </w:t>
      </w:r>
      <w:r>
        <w:rPr>
          <w:i/>
          <w:iCs/>
        </w:rPr>
        <w:t>Frontiers in Neurorobotics</w:t>
      </w:r>
      <w:r>
        <w:t xml:space="preserve"> 11. https://doi.org/10.3389/fnbot.2017.00037.</w:t>
      </w:r>
    </w:p>
    <w:p w14:paraId="48413A6B" w14:textId="77777777" w:rsidR="002264B3" w:rsidRDefault="002264B3" w:rsidP="002264B3">
      <w:pPr>
        <w:pStyle w:val="Bibliography"/>
      </w:pPr>
      <w:r>
        <w:t xml:space="preserve">———. 2017b. “Design Process and Tools for Dynamic Neuromechanical Models and Robot Controllers.” </w:t>
      </w:r>
      <w:r>
        <w:rPr>
          <w:i/>
          <w:iCs/>
        </w:rPr>
        <w:t>Biological Cybernetics</w:t>
      </w:r>
      <w:r>
        <w:t xml:space="preserve"> 111 (1): 105–27. https://doi.org/10.1007/s00422-017-0711-4.</w:t>
      </w:r>
    </w:p>
    <w:p w14:paraId="096AE5E1" w14:textId="77777777" w:rsidR="002264B3" w:rsidRDefault="002264B3" w:rsidP="002264B3">
      <w:pPr>
        <w:pStyle w:val="Bibliography"/>
      </w:pPr>
      <w:r>
        <w:t xml:space="preserve">Szczecinski, Nicholas S., Joshua P. Martin, Roy E. Ritzmann, and Roger D. Quinn. 2014. “Neuromechanical Mantis Model Replicates Animal Postures via Biological Neural Models.” In </w:t>
      </w:r>
      <w:r>
        <w:rPr>
          <w:i/>
          <w:iCs/>
        </w:rPr>
        <w:t>Biomimetic and Biohybrid Systems</w:t>
      </w:r>
      <w:r>
        <w:t>, edited by Armin Duff, Nathan F. Lepora, Anna Mura, Tony J. Prescott, and Paul F. M. J. Verschure, 296–307. Lecture Notes in Computer Science. Springer International Publishing.</w:t>
      </w:r>
    </w:p>
    <w:p w14:paraId="65019565" w14:textId="77777777" w:rsidR="002264B3" w:rsidRDefault="002264B3" w:rsidP="002264B3">
      <w:pPr>
        <w:pStyle w:val="Bibliography"/>
      </w:pPr>
      <w:r>
        <w:t>Taborri, Juri, Valentina Agostini, Panagiotis K. Artemiadis, Marco Ghislieri, Daniel A. Jacobs, Jinsook Roh, and Stefano Rossi. 2018. “Feasibility of Muscle Synergy Outcomes in Clinics, Robotics, and Sports: A Systematic Review.” Research article. Applied Bionics and Biomechanics. 2018. https://doi.org/10.1155/2018/3934698.</w:t>
      </w:r>
    </w:p>
    <w:p w14:paraId="08CD276D" w14:textId="77777777" w:rsidR="002264B3" w:rsidRDefault="002264B3" w:rsidP="002264B3">
      <w:pPr>
        <w:pStyle w:val="Bibliography"/>
      </w:pPr>
      <w:r>
        <w:t xml:space="preserve">Taborri, Juri, Eduardo Palermo, Zaccaria Del Prete, and Stefano Rossi. 2018. “On the Reliability and Repeatability of Surface Electromyography Factorization by Muscle Synergies in Daily Life Activities.” </w:t>
      </w:r>
      <w:r>
        <w:rPr>
          <w:i/>
          <w:iCs/>
        </w:rPr>
        <w:t>Applied Bionics and Biomechanics</w:t>
      </w:r>
      <w:r>
        <w:t xml:space="preserve"> 2018: 15. https://doi.org/10.1155/2018/5852307.</w:t>
      </w:r>
    </w:p>
    <w:p w14:paraId="416E2B02" w14:textId="77777777" w:rsidR="002264B3" w:rsidRDefault="002264B3" w:rsidP="002264B3">
      <w:pPr>
        <w:pStyle w:val="Bibliography"/>
      </w:pPr>
      <w:r>
        <w:t xml:space="preserve">Thelen, Darryl G. 2003. “Adjustment of Muscle Mechanics Model Parameters to Simulate Dynamic Contractions in Older Adults.” </w:t>
      </w:r>
      <w:r>
        <w:rPr>
          <w:i/>
          <w:iCs/>
        </w:rPr>
        <w:t>Journal of Biomechanical Engineering</w:t>
      </w:r>
      <w:r>
        <w:t xml:space="preserve"> 125 (1): 70–77. https://doi.org/10.1115/1.1531112.</w:t>
      </w:r>
    </w:p>
    <w:p w14:paraId="3A74BE39" w14:textId="77777777" w:rsidR="002264B3" w:rsidRDefault="002264B3" w:rsidP="002264B3">
      <w:pPr>
        <w:pStyle w:val="Bibliography"/>
      </w:pPr>
      <w:r>
        <w:t xml:space="preserve">Ting, Lena H., Stacie A. Chvatal, Seyed A. Safavynia, and J. Lucas McKay. 2012. “Review and Perspective: Neuromechanical Considerations for Predicting Muscle Activation Patterns for Movement.” </w:t>
      </w:r>
      <w:r>
        <w:rPr>
          <w:i/>
          <w:iCs/>
        </w:rPr>
        <w:lastRenderedPageBreak/>
        <w:t>International Journal for Numerical Methods in Biomedical Engineering</w:t>
      </w:r>
      <w:r>
        <w:t xml:space="preserve"> 28 (10): 1003–14. https://doi.org/10.1002/cnm.2485.</w:t>
      </w:r>
    </w:p>
    <w:p w14:paraId="2BB26A06" w14:textId="77777777" w:rsidR="002264B3" w:rsidRDefault="002264B3" w:rsidP="002264B3">
      <w:pPr>
        <w:pStyle w:val="Bibliography"/>
      </w:pPr>
      <w:r>
        <w:t xml:space="preserve">Ting, Lena H., and Jane M. Macpherson. 2005. “A Limited Set of Muscle Synergies for Force Control During a Postural Task.” </w:t>
      </w:r>
      <w:r>
        <w:rPr>
          <w:i/>
          <w:iCs/>
        </w:rPr>
        <w:t>Journal of Neurophysiology</w:t>
      </w:r>
      <w:r>
        <w:t xml:space="preserve"> 93 (1): 609–13. https://doi.org/10.1152/jn.00681.2004.</w:t>
      </w:r>
    </w:p>
    <w:p w14:paraId="769A2F6F" w14:textId="77777777" w:rsidR="002264B3" w:rsidRDefault="002264B3" w:rsidP="002264B3">
      <w:pPr>
        <w:pStyle w:val="Bibliography"/>
      </w:pPr>
      <w:r>
        <w:t xml:space="preserve">Torres-Oviedo, Gelsy, and Lena H. Ting. 2007. “Muscle Synergies Characterizing Human Postural Responses.” </w:t>
      </w:r>
      <w:r>
        <w:rPr>
          <w:i/>
          <w:iCs/>
        </w:rPr>
        <w:t>Journal of Neurophysiology</w:t>
      </w:r>
      <w:r>
        <w:t xml:space="preserve"> 98 (4): 2144–56. https://doi.org/10.1152/jn.01360.2006.</w:t>
      </w:r>
    </w:p>
    <w:p w14:paraId="141AAB90" w14:textId="77777777" w:rsidR="002264B3" w:rsidRDefault="002264B3" w:rsidP="002264B3">
      <w:pPr>
        <w:pStyle w:val="Bibliography"/>
      </w:pPr>
      <w:r>
        <w:t xml:space="preserve">Tresch, Matthew C., Vincent C. K. Cheung, and Andrea d’Avella. 2006. “Matrix Factorization Algorithms for the Identification of Muscle Synergies: Evaluation on Simulated and Experimental Data Sets.” </w:t>
      </w:r>
      <w:r>
        <w:rPr>
          <w:i/>
          <w:iCs/>
        </w:rPr>
        <w:t>Journal of Neurophysiology</w:t>
      </w:r>
      <w:r>
        <w:t xml:space="preserve"> 95 (4): 2199–2212. https://doi.org/10.1152/jn.00222.2005.</w:t>
      </w:r>
    </w:p>
    <w:p w14:paraId="5E347F10" w14:textId="77777777" w:rsidR="002264B3" w:rsidRDefault="002264B3" w:rsidP="002264B3">
      <w:pPr>
        <w:pStyle w:val="Bibliography"/>
      </w:pPr>
      <w:r>
        <w:t xml:space="preserve">Tresch, Matthew C, and Anthony Jarc. 2009. “The Case for and against Muscle Synergies.” </w:t>
      </w:r>
      <w:r>
        <w:rPr>
          <w:i/>
          <w:iCs/>
        </w:rPr>
        <w:t>Current Opinion in Neurobiology</w:t>
      </w:r>
      <w:r>
        <w:t>, Motor systems • Neurology of behaviour, 19 (6): 601–7. https://doi.org/10.1016/j.conb.2009.09.002.</w:t>
      </w:r>
    </w:p>
    <w:p w14:paraId="1EFB7B28" w14:textId="77777777" w:rsidR="002264B3" w:rsidRDefault="002264B3" w:rsidP="002264B3">
      <w:pPr>
        <w:pStyle w:val="Bibliography"/>
      </w:pPr>
      <w:r>
        <w:t xml:space="preserve">Tresch, Matthew C., Philippe Saltiel, and Emilio Bizzi. 1999. “The Construction of Movement by the Spinal Cord.” </w:t>
      </w:r>
      <w:r>
        <w:rPr>
          <w:i/>
          <w:iCs/>
        </w:rPr>
        <w:t>Nature Neuroscience</w:t>
      </w:r>
      <w:r>
        <w:t xml:space="preserve"> 2 (2): 162–67. https://doi.org/10.1038/5721.</w:t>
      </w:r>
    </w:p>
    <w:p w14:paraId="30B0680D" w14:textId="77777777" w:rsidR="002264B3" w:rsidRDefault="002264B3" w:rsidP="002264B3">
      <w:pPr>
        <w:pStyle w:val="Bibliography"/>
      </w:pPr>
      <w:r>
        <w:t xml:space="preserve">Visser, J. J., J. E. Hoogkamer, M. F. Bobbert, and P. A. Huijing. 1990. “Length and Moment Arm of Human Leg Muscles as a Function of Knee and Hip-Joint Angles.” </w:t>
      </w:r>
      <w:r>
        <w:rPr>
          <w:i/>
          <w:iCs/>
        </w:rPr>
        <w:t>European Journal of Applied Physiology and Occupational Physiology</w:t>
      </w:r>
      <w:r>
        <w:t xml:space="preserve"> 61 (5): 453–60. https://doi.org/10.1007/BF00236067.</w:t>
      </w:r>
    </w:p>
    <w:p w14:paraId="7A948F3D" w14:textId="77777777" w:rsidR="002264B3" w:rsidRDefault="002264B3" w:rsidP="002264B3">
      <w:pPr>
        <w:pStyle w:val="Bibliography"/>
      </w:pPr>
      <w:r>
        <w:t xml:space="preserve">Weeks, Jams C., and William B. Kristan Jr. 1978. “Initiation, Maintenance and Modulation of Swimming in the Medicinal Leech by the Activity of a Single Neurone.” </w:t>
      </w:r>
      <w:r>
        <w:rPr>
          <w:i/>
          <w:iCs/>
        </w:rPr>
        <w:t>Journal of Experimental Biology</w:t>
      </w:r>
      <w:r>
        <w:t xml:space="preserve"> 77 (1): 71–88.</w:t>
      </w:r>
    </w:p>
    <w:p w14:paraId="3048132B" w14:textId="77777777" w:rsidR="002264B3" w:rsidRDefault="002264B3" w:rsidP="002264B3">
      <w:pPr>
        <w:pStyle w:val="Bibliography"/>
      </w:pPr>
      <w:r>
        <w:t xml:space="preserve">Williams, S. B., A. M. Wilson, L. Rhodes, J. Andrews, and R. C. Payne. 2008. “Functional Anatomy and Muscle Moment Arms of the Pelvic Limb of an Elite Sprinting Athlete: The Racing Greyhound (Canis Familiaris).” </w:t>
      </w:r>
      <w:r>
        <w:rPr>
          <w:i/>
          <w:iCs/>
        </w:rPr>
        <w:t>Journal of Anatomy</w:t>
      </w:r>
      <w:r>
        <w:t xml:space="preserve"> 213 (4): 361–72. https://doi.org/10.1111/j.1469-7580.2008.00961.x.</w:t>
      </w:r>
    </w:p>
    <w:p w14:paraId="581423C6" w14:textId="77777777" w:rsidR="002264B3" w:rsidRDefault="002264B3" w:rsidP="002264B3">
      <w:pPr>
        <w:pStyle w:val="Bibliography"/>
      </w:pPr>
      <w:r>
        <w:t xml:space="preserve">Witte, Hartmut, Jutta Biltzinger, Rémi Hackert, Nadja Schilling, Manuela Schmidt, Christian Reich, and Martin S. Fischer. 2002. “Torque Patterns of the Limbs of Small Therian Mammals during Locomotion on Flat Ground.” </w:t>
      </w:r>
      <w:r>
        <w:rPr>
          <w:i/>
          <w:iCs/>
        </w:rPr>
        <w:t>Journal of Experimental Biology</w:t>
      </w:r>
      <w:r>
        <w:t xml:space="preserve"> 205 (9): 1339–53.</w:t>
      </w:r>
    </w:p>
    <w:p w14:paraId="17AD43E4" w14:textId="77777777" w:rsidR="002264B3" w:rsidRDefault="002264B3" w:rsidP="002264B3">
      <w:pPr>
        <w:pStyle w:val="Bibliography"/>
      </w:pPr>
      <w:r>
        <w:t xml:space="preserve">Yeo, Sang Hoon, Christopher H. Mullens, Thomas G. Sandercock, Dinesh K. Pai, and Matthew C. Tresch. 2011. “Estimation of Musculoskeletal Models from in Situ Measurements of Muscle Action in the Rat Hindlimb.” </w:t>
      </w:r>
      <w:r>
        <w:rPr>
          <w:i/>
          <w:iCs/>
        </w:rPr>
        <w:t>Journal of Experimental Biology</w:t>
      </w:r>
      <w:r>
        <w:t xml:space="preserve"> 214 (5): 735–46. https://doi.org/10.1242/jeb.049163.</w:t>
      </w:r>
    </w:p>
    <w:p w14:paraId="6D1236F3" w14:textId="77777777" w:rsidR="002264B3" w:rsidRDefault="002264B3" w:rsidP="002264B3">
      <w:pPr>
        <w:pStyle w:val="Bibliography"/>
      </w:pPr>
      <w:r>
        <w:t xml:space="preserve">Young, Fletcher, Alexander J. Hunt, and Roger D. Quinn. 2018. “A Neuromechanical Rat Model with a Complete Set of Hind Limb Muscles.” In </w:t>
      </w:r>
      <w:r>
        <w:rPr>
          <w:i/>
          <w:iCs/>
        </w:rPr>
        <w:t>Biomimetic and Biohybrid Systems</w:t>
      </w:r>
      <w:r>
        <w:t>, 527–37. Paris, France: Springer.</w:t>
      </w:r>
    </w:p>
    <w:p w14:paraId="6ED30029" w14:textId="77777777" w:rsidR="002264B3" w:rsidRDefault="002264B3" w:rsidP="002264B3">
      <w:pPr>
        <w:pStyle w:val="Bibliography"/>
      </w:pPr>
      <w:r>
        <w:t xml:space="preserve">Young, Fletcher, Christian Rode, Alex Hunt, and Roger Quinn. 2019. “Analyzing Moment Arm Profiles in a Full-Muscle Rat Hindlimb Model.” </w:t>
      </w:r>
      <w:r>
        <w:rPr>
          <w:i/>
          <w:iCs/>
        </w:rPr>
        <w:t>Biomimetics</w:t>
      </w:r>
      <w:r>
        <w:t xml:space="preserve"> 4 (1): 10. https://doi.org/10.3390/biomimetics4010010.</w:t>
      </w:r>
    </w:p>
    <w:p w14:paraId="2FBA16B6" w14:textId="77777777" w:rsidR="002264B3" w:rsidRDefault="002264B3" w:rsidP="002264B3">
      <w:pPr>
        <w:pStyle w:val="Bibliography"/>
      </w:pPr>
      <w:r>
        <w:t xml:space="preserve">Zajac, F. E. 1989. “Muscle and Tendon: Properties, Models, Scaling, and Application to Biomechanics and Motor Control.” </w:t>
      </w:r>
      <w:r>
        <w:rPr>
          <w:i/>
          <w:iCs/>
        </w:rPr>
        <w:t>Critical Reviews in Biomedical Engineering</w:t>
      </w:r>
      <w:r>
        <w:t xml:space="preserve"> 17 (4): 359–411.</w:t>
      </w:r>
    </w:p>
    <w:p w14:paraId="0D3461F2" w14:textId="3239975E"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69"/>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Nicholas Szczecinski" w:date="2019-10-06T12:38:00Z" w:initials="NS">
    <w:p w14:paraId="74C525A7" w14:textId="58332622" w:rsidR="001A4DE2" w:rsidRDefault="001A4DE2">
      <w:pPr>
        <w:pStyle w:val="CommentText"/>
      </w:pPr>
      <w:r>
        <w:rPr>
          <w:rStyle w:val="CommentReference"/>
        </w:rPr>
        <w:annotationRef/>
      </w:r>
      <w:r>
        <w:t xml:space="preserve">As an animal who has struggled with navigational challenges, you might want to change the language. Specifically, you can say that robots struggle more than animals, or that animals’ abilities to navigate </w:t>
      </w:r>
      <w:proofErr w:type="spellStart"/>
      <w:r>
        <w:t>supercede</w:t>
      </w:r>
      <w:proofErr w:type="spellEnd"/>
      <w:r>
        <w:t xml:space="preserve"> those of their robot counterparts.</w:t>
      </w:r>
    </w:p>
  </w:comment>
  <w:comment w:id="3" w:author="Nicholas Szczecinski" w:date="2019-10-06T12:39:00Z" w:initials="NS">
    <w:p w14:paraId="70A15A7F" w14:textId="56334A72" w:rsidR="001A4DE2" w:rsidRDefault="001A4DE2">
      <w:pPr>
        <w:pStyle w:val="CommentText"/>
      </w:pPr>
      <w:r>
        <w:rPr>
          <w:rStyle w:val="CommentReference"/>
        </w:rPr>
        <w:annotationRef/>
      </w:r>
      <w:r>
        <w:t>In robotics, navigation has a very specific and limited meaning. It refers only to the act of picking a speed and direction in which to travel. I haven’t read the rest, but I don’t think that’s the problem you’re tackling. I would restrict the description to words like “walking,” “stepping,” or “locomotion” (but even locomotion may be too broad).</w:t>
      </w:r>
    </w:p>
  </w:comment>
  <w:comment w:id="4" w:author="Nicholas Szczecinski" w:date="2019-10-06T12:41:00Z" w:initials="NS">
    <w:p w14:paraId="0E3191F4" w14:textId="77777777" w:rsidR="001A4DE2" w:rsidRDefault="001A4DE2">
      <w:pPr>
        <w:pStyle w:val="CommentText"/>
      </w:pPr>
      <w:r>
        <w:rPr>
          <w:rStyle w:val="CommentReference"/>
        </w:rPr>
        <w:annotationRef/>
      </w:r>
      <w:r>
        <w:t>When you have genetic tools, like those for mice and flies, you don’t have this problem. You could say that historically, or typically, invasive experimentation is needed, which can impede.</w:t>
      </w:r>
    </w:p>
    <w:p w14:paraId="12C29802" w14:textId="77777777" w:rsidR="001A4DE2" w:rsidRDefault="001A4DE2">
      <w:pPr>
        <w:pStyle w:val="CommentText"/>
      </w:pPr>
    </w:p>
    <w:p w14:paraId="61DC5718" w14:textId="0F20541C" w:rsidR="001A4DE2" w:rsidRDefault="001A4DE2">
      <w:pPr>
        <w:pStyle w:val="CommentText"/>
      </w:pPr>
      <w:r>
        <w:t>I’m really not trying to be pedantic. I’m reviewing this how I would review a paper, or how my papers would have been reviewed.</w:t>
      </w:r>
    </w:p>
  </w:comment>
  <w:comment w:id="5" w:author="Nicholas Szczecinski" w:date="2019-10-06T12:43:00Z" w:initials="NS">
    <w:p w14:paraId="60FCEC77" w14:textId="795D8C7A" w:rsidR="001A4DE2" w:rsidRDefault="001A4DE2">
      <w:pPr>
        <w:pStyle w:val="CommentText"/>
      </w:pPr>
      <w:r>
        <w:rPr>
          <w:rStyle w:val="CommentReference"/>
        </w:rPr>
        <w:annotationRef/>
      </w:r>
      <w:r>
        <w:t>I think your point, specifically, is that they are an alternative to invasive experimentation. I would say that explicitly.</w:t>
      </w:r>
    </w:p>
  </w:comment>
  <w:comment w:id="6" w:author="Nicholas Szczecinski" w:date="2019-10-06T12:44:00Z" w:initials="NS">
    <w:p w14:paraId="08298C5E" w14:textId="6FAB45C9" w:rsidR="001A4DE2" w:rsidRDefault="001A4DE2">
      <w:pPr>
        <w:pStyle w:val="CommentText"/>
      </w:pPr>
      <w:r>
        <w:rPr>
          <w:rStyle w:val="CommentReference"/>
        </w:rPr>
        <w:annotationRef/>
      </w:r>
      <w:r>
        <w:t>I think you’re proposing, not discussing.</w:t>
      </w:r>
    </w:p>
  </w:comment>
  <w:comment w:id="7" w:author="Nicholas Szczecinski" w:date="2019-10-06T12:44:00Z" w:initials="NS">
    <w:p w14:paraId="41E7A7F1" w14:textId="4C966436" w:rsidR="001A4DE2" w:rsidRDefault="001A4DE2">
      <w:pPr>
        <w:pStyle w:val="CommentText"/>
      </w:pPr>
      <w:r>
        <w:rPr>
          <w:rStyle w:val="CommentReference"/>
        </w:rPr>
        <w:annotationRef/>
      </w:r>
      <w:r>
        <w:t>Product may be a bit restrictive. The word “product” makes me think of commercial goods. I’m guessing that most of the works you’ll be citing are not commercial goods.</w:t>
      </w:r>
    </w:p>
  </w:comment>
  <w:comment w:id="8" w:author="Nicholas Szczecinski" w:date="2019-10-06T12:45:00Z" w:initials="NS">
    <w:p w14:paraId="4BAE7DEF" w14:textId="1017E417" w:rsidR="001A4DE2" w:rsidRDefault="001A4DE2">
      <w:pPr>
        <w:pStyle w:val="CommentText"/>
      </w:pPr>
      <w:r>
        <w:rPr>
          <w:rStyle w:val="CommentReference"/>
        </w:rPr>
        <w:annotationRef/>
      </w:r>
      <w:r>
        <w:t>This is a very minor point, but these kind of large-scale, overarching statements are usually best supported by citing a similarly large-scale, overarching review paper.</w:t>
      </w:r>
    </w:p>
  </w:comment>
  <w:comment w:id="9" w:author="Nicholas Szczecinski" w:date="2019-10-06T12:47:00Z" w:initials="NS">
    <w:p w14:paraId="1FAFE20C" w14:textId="0B8B1ECC" w:rsidR="001A4DE2" w:rsidRDefault="001A4DE2">
      <w:pPr>
        <w:pStyle w:val="CommentText"/>
      </w:pPr>
      <w:r>
        <w:rPr>
          <w:rStyle w:val="CommentReference"/>
        </w:rPr>
        <w:annotationRef/>
      </w:r>
      <w:r>
        <w:t>I would qualify this as</w:t>
      </w:r>
    </w:p>
    <w:p w14:paraId="73293014" w14:textId="55F36D7E" w:rsidR="001A4DE2" w:rsidRDefault="001A4DE2" w:rsidP="00E56E89">
      <w:pPr>
        <w:pStyle w:val="CommentText"/>
        <w:numPr>
          <w:ilvl w:val="0"/>
          <w:numId w:val="13"/>
        </w:numPr>
      </w:pPr>
      <w:r>
        <w:t>For robots and</w:t>
      </w:r>
    </w:p>
    <w:p w14:paraId="76BC555C" w14:textId="3AABA1E4" w:rsidR="001A4DE2" w:rsidRDefault="001A4DE2" w:rsidP="00E56E89">
      <w:pPr>
        <w:pStyle w:val="CommentText"/>
        <w:numPr>
          <w:ilvl w:val="0"/>
          <w:numId w:val="13"/>
        </w:numPr>
      </w:pPr>
      <w:r>
        <w:t>Potentially preferable.</w:t>
      </w:r>
    </w:p>
  </w:comment>
  <w:comment w:id="10" w:author="Nicholas Szczecinski" w:date="2019-10-06T12:46:00Z" w:initials="NS">
    <w:p w14:paraId="05171F4C" w14:textId="6DD29D3B" w:rsidR="001A4DE2" w:rsidRDefault="001A4DE2">
      <w:pPr>
        <w:pStyle w:val="CommentText"/>
      </w:pPr>
      <w:r>
        <w:rPr>
          <w:rStyle w:val="CommentReference"/>
        </w:rPr>
        <w:annotationRef/>
      </w:r>
      <w:r>
        <w:t>I might say “traversed” instead, to avoid the word “navigation.”</w:t>
      </w:r>
    </w:p>
  </w:comment>
  <w:comment w:id="11" w:author="Nicholas Szczecinski" w:date="2019-10-06T12:47:00Z" w:initials="NS">
    <w:p w14:paraId="5002696F" w14:textId="77777777" w:rsidR="001A4DE2" w:rsidRDefault="001A4DE2">
      <w:pPr>
        <w:pStyle w:val="CommentText"/>
      </w:pPr>
      <w:r>
        <w:rPr>
          <w:rStyle w:val="CommentReference"/>
        </w:rPr>
        <w:annotationRef/>
      </w:r>
      <w:r>
        <w:t xml:space="preserve">Now I’m one page in, but I’m not clear on what you want to do. Maybe that isn’t a fair criterion because it’s double-spaced, but as weird as it feels, I think it’s best to have things like “the proposed work will fill the gap X” right up front, after just the </w:t>
      </w:r>
      <w:r>
        <w:rPr>
          <w:i/>
        </w:rPr>
        <w:t>bare</w:t>
      </w:r>
      <w:r>
        <w:t xml:space="preserve"> minimum of background and setup. </w:t>
      </w:r>
    </w:p>
    <w:p w14:paraId="0E5B8102" w14:textId="77777777" w:rsidR="001A4DE2" w:rsidRDefault="001A4DE2">
      <w:pPr>
        <w:pStyle w:val="CommentText"/>
      </w:pPr>
    </w:p>
    <w:p w14:paraId="721FCBB2" w14:textId="283EC281" w:rsidR="001A4DE2" w:rsidRPr="00E56E89" w:rsidRDefault="001A4DE2">
      <w:pPr>
        <w:pStyle w:val="CommentText"/>
      </w:pPr>
      <w:r>
        <w:t>I think a number of the specific sources you cite in this paragraph could be omitted in favor of broader review papers. These review papers can help you establish the state of the art, and then you can state “but the state of the art is missing X, which I propose to do below.”</w:t>
      </w:r>
    </w:p>
  </w:comment>
  <w:comment w:id="13" w:author="Nicholas Szczecinski" w:date="2019-10-06T13:08:00Z" w:initials="NS">
    <w:p w14:paraId="10DB4C53" w14:textId="055609CB" w:rsidR="001A4DE2" w:rsidRDefault="001A4DE2">
      <w:pPr>
        <w:pStyle w:val="CommentText"/>
      </w:pPr>
      <w:r>
        <w:rPr>
          <w:rStyle w:val="CommentReference"/>
        </w:rPr>
        <w:annotationRef/>
      </w:r>
      <w:r>
        <w:t>This word confuses me…I would think this is a good thing, to have a quality model, but the context makes me think it’s a bad thing.</w:t>
      </w:r>
    </w:p>
  </w:comment>
  <w:comment w:id="14" w:author="Nicholas Szczecinski" w:date="2019-10-06T13:09:00Z" w:initials="NS">
    <w:p w14:paraId="0A3B4229" w14:textId="7B423E15" w:rsidR="001A4DE2" w:rsidRDefault="001A4DE2">
      <w:pPr>
        <w:pStyle w:val="CommentText"/>
      </w:pPr>
      <w:r>
        <w:rPr>
          <w:rStyle w:val="CommentReference"/>
        </w:rPr>
        <w:annotationRef/>
      </w:r>
      <w:r>
        <w:t xml:space="preserve">This is another example of a place where you can cite a couple broad review papers. I’ve seen figures from papers that highlight these three areas. I think both </w:t>
      </w:r>
      <w:proofErr w:type="spellStart"/>
      <w:r>
        <w:t>Holk</w:t>
      </w:r>
      <w:proofErr w:type="spellEnd"/>
      <w:r>
        <w:t xml:space="preserve"> Cruse and Tony Prescott have made figures that highlight this.</w:t>
      </w:r>
    </w:p>
  </w:comment>
  <w:comment w:id="15" w:author="Nicholas Szczecinski" w:date="2019-10-06T13:15:00Z" w:initials="NS">
    <w:p w14:paraId="266DBA42" w14:textId="72438BD8" w:rsidR="001A4DE2" w:rsidRDefault="001A4DE2">
      <w:pPr>
        <w:pStyle w:val="CommentText"/>
      </w:pPr>
      <w:r>
        <w:rPr>
          <w:rStyle w:val="CommentReference"/>
        </w:rPr>
        <w:annotationRef/>
      </w:r>
      <w:r>
        <w:t xml:space="preserve">A better reference would be Szczecinski, </w:t>
      </w:r>
      <w:proofErr w:type="spellStart"/>
      <w:r>
        <w:t>Getsy</w:t>
      </w:r>
      <w:proofErr w:type="spellEnd"/>
      <w:r>
        <w:t>, Martin, Ritzmann, and Quinn 2017, MantisBot is a robotic model of visually guided motion in the praying mantis.</w:t>
      </w:r>
    </w:p>
  </w:comment>
  <w:comment w:id="16" w:author="Nicholas Szczecinski" w:date="2019-10-06T13:16:00Z" w:initials="NS">
    <w:p w14:paraId="3146B543" w14:textId="77777777" w:rsidR="001A4DE2" w:rsidRDefault="001A4DE2">
      <w:pPr>
        <w:pStyle w:val="CommentText"/>
      </w:pPr>
      <w:r>
        <w:rPr>
          <w:rStyle w:val="CommentReference"/>
        </w:rPr>
        <w:annotationRef/>
      </w:r>
      <w:r>
        <w:t xml:space="preserve">Of course there are many tools available. Why use this one in particular? It feels weird to me to mention it by name, this early, in this particular way. </w:t>
      </w:r>
    </w:p>
    <w:p w14:paraId="35FA191B" w14:textId="77777777" w:rsidR="001A4DE2" w:rsidRDefault="001A4DE2" w:rsidP="005A48D0">
      <w:pPr>
        <w:pStyle w:val="CommentText"/>
        <w:numPr>
          <w:ilvl w:val="0"/>
          <w:numId w:val="14"/>
        </w:numPr>
      </w:pPr>
      <w:r>
        <w:t>If you name it this early, then I feel like you should justify its usage, by comparing and contrasting it to other modeling environments. But if this consideration isn’t a part of your contribution, I wouldn’t name it now.</w:t>
      </w:r>
    </w:p>
    <w:p w14:paraId="6C8A2839" w14:textId="77777777" w:rsidR="001A4DE2" w:rsidRDefault="001A4DE2" w:rsidP="005A48D0">
      <w:pPr>
        <w:pStyle w:val="CommentText"/>
        <w:numPr>
          <w:ilvl w:val="0"/>
          <w:numId w:val="14"/>
        </w:numPr>
      </w:pPr>
      <w:r>
        <w:t xml:space="preserve"> If you name it this early, then you should discuss how you will specifically leverage its strengths or modify its capabilities. This could be helpful in the context of your specific aims, which I think should already be stated.</w:t>
      </w:r>
    </w:p>
    <w:p w14:paraId="6AD3E3CD" w14:textId="49ADB2CE" w:rsidR="001A4DE2" w:rsidRDefault="001A4DE2" w:rsidP="005A48D0">
      <w:pPr>
        <w:pStyle w:val="CommentText"/>
        <w:numPr>
          <w:ilvl w:val="0"/>
          <w:numId w:val="14"/>
        </w:numPr>
      </w:pPr>
      <w:r>
        <w:t xml:space="preserve"> I would probably avoid naming it here, and instead focus on how your work will integrate with it, later in the document.</w:t>
      </w:r>
    </w:p>
  </w:comment>
  <w:comment w:id="18" w:author="Nicholas Szczecinski" w:date="2019-10-06T18:48:00Z" w:initials="NS">
    <w:p w14:paraId="0A56508E" w14:textId="1AAB5A56" w:rsidR="001A4DE2" w:rsidRDefault="001A4DE2">
      <w:pPr>
        <w:pStyle w:val="CommentText"/>
      </w:pPr>
      <w:r>
        <w:rPr>
          <w:rStyle w:val="CommentReference"/>
        </w:rPr>
        <w:annotationRef/>
      </w:r>
      <w:r>
        <w:t xml:space="preserve">I feel like you’re framing your work too…weakly? Relative to others’ work. I think there’s a fine line to walk here, between doing research that is appropriately based on previous work, and work that is unoriginal. Based on the work that I know you do, your work is not at all unoriginal. But the way it is framed, it could be read that way. Like my comment on the first page, you can tell me, the reader, about what has been done before, including a lot of work from “our group,” tell me what is missing from the state of the art, and then describe how you plan to fill that hole. </w:t>
      </w:r>
    </w:p>
  </w:comment>
  <w:comment w:id="19" w:author="Nicholas Szczecinski" w:date="2019-10-06T19:08:00Z" w:initials="NS">
    <w:p w14:paraId="5E45F8C4" w14:textId="0F0F7592" w:rsidR="001A4DE2" w:rsidRDefault="001A4DE2">
      <w:pPr>
        <w:pStyle w:val="CommentText"/>
      </w:pPr>
      <w:r>
        <w:rPr>
          <w:rStyle w:val="CommentReference"/>
        </w:rPr>
        <w:annotationRef/>
      </w:r>
      <w:r>
        <w:t>Mixing “From ____” and “____’s” feels awkward.</w:t>
      </w:r>
    </w:p>
  </w:comment>
  <w:comment w:id="20" w:author="Nicholas Szczecinski" w:date="2019-10-06T19:10:00Z" w:initials="NS">
    <w:p w14:paraId="5A9C156F" w14:textId="387376B1" w:rsidR="001A4DE2" w:rsidRDefault="001A4DE2">
      <w:pPr>
        <w:pStyle w:val="CommentText"/>
      </w:pPr>
      <w:r>
        <w:rPr>
          <w:rStyle w:val="CommentReference"/>
        </w:rPr>
        <w:annotationRef/>
      </w:r>
      <w:r>
        <w:t>This sentence feels out of place.</w:t>
      </w:r>
    </w:p>
  </w:comment>
  <w:comment w:id="21" w:author="Nicholas Szczecinski" w:date="2019-10-06T19:10:00Z" w:initials="NS">
    <w:p w14:paraId="6DCC42E8" w14:textId="5D33CB60" w:rsidR="001A4DE2" w:rsidRDefault="001A4DE2">
      <w:pPr>
        <w:pStyle w:val="CommentText"/>
      </w:pPr>
      <w:r>
        <w:rPr>
          <w:rStyle w:val="CommentReference"/>
        </w:rPr>
        <w:annotationRef/>
      </w:r>
      <w:r>
        <w:t>From the context of this system, I assume you mean “inclusion in a model,” but from the context of this paragraph, I assume “inclusion in an animal,” which feels wrong (like God himself decided to include biarticular muscles). I would clarify this was “Including biarticular muscles in a model introduces…”</w:t>
      </w:r>
    </w:p>
  </w:comment>
  <w:comment w:id="23" w:author="Nicholas Szczecinski" w:date="2019-10-06T19:12:00Z" w:initials="NS">
    <w:p w14:paraId="06B6071A" w14:textId="74EC8559" w:rsidR="001A4DE2" w:rsidRDefault="001A4DE2">
      <w:pPr>
        <w:pStyle w:val="CommentText"/>
      </w:pPr>
      <w:r>
        <w:rPr>
          <w:rStyle w:val="CommentReference"/>
        </w:rPr>
        <w:annotationRef/>
      </w:r>
      <w:r>
        <w:t xml:space="preserve">Isn’t “motor modules” the more contemporary term? Also, I’m pretty sure </w:t>
      </w:r>
      <w:proofErr w:type="spellStart"/>
      <w:r>
        <w:t>Chiel</w:t>
      </w:r>
      <w:proofErr w:type="spellEnd"/>
      <w:r>
        <w:t xml:space="preserve"> and Lena Ting have a couple papers together where they discuss this; it’s probably good to cite that one for Hillel’s </w:t>
      </w:r>
      <w:proofErr w:type="gramStart"/>
      <w:r>
        <w:t>sake :P</w:t>
      </w:r>
      <w:proofErr w:type="gramEnd"/>
    </w:p>
  </w:comment>
  <w:comment w:id="24" w:author="Nicholas Szczecinski" w:date="2019-10-06T19:14:00Z" w:initials="NS">
    <w:p w14:paraId="441529B1" w14:textId="259CCB8C" w:rsidR="001A4DE2" w:rsidRDefault="001A4DE2">
      <w:pPr>
        <w:pStyle w:val="CommentText"/>
      </w:pPr>
      <w:r>
        <w:rPr>
          <w:rStyle w:val="CommentReference"/>
        </w:rPr>
        <w:annotationRef/>
      </w:r>
      <w:r>
        <w:t>You don’t refer to Figure 2 anywhere in the text. That’s a no-no.</w:t>
      </w:r>
    </w:p>
  </w:comment>
  <w:comment w:id="25" w:author="Nicholas Szczecinski" w:date="2019-10-06T19:17:00Z" w:initials="NS">
    <w:p w14:paraId="71585B56" w14:textId="1CC1A037" w:rsidR="001A4DE2" w:rsidRDefault="001A4DE2">
      <w:pPr>
        <w:pStyle w:val="CommentText"/>
      </w:pPr>
      <w:r>
        <w:rPr>
          <w:rStyle w:val="CommentReference"/>
        </w:rPr>
        <w:annotationRef/>
      </w:r>
      <w:r>
        <w:t>Then what?</w:t>
      </w:r>
    </w:p>
  </w:comment>
  <w:comment w:id="26" w:author="Nicholas Szczecinski" w:date="2019-10-06T19:17:00Z" w:initials="NS">
    <w:p w14:paraId="0CE799B6" w14:textId="32C0510D" w:rsidR="001A4DE2" w:rsidRDefault="001A4DE2">
      <w:pPr>
        <w:pStyle w:val="CommentText"/>
      </w:pPr>
      <w:r>
        <w:rPr>
          <w:rStyle w:val="CommentReference"/>
        </w:rPr>
        <w:annotationRef/>
      </w:r>
      <w:r>
        <w:t xml:space="preserve">Fair enough, but now I have to ask you my least-favorite question to receive…are you doing this to model the animal, or to make a robot controller? Because if you’re doing it for the animal, then one could argue this isn’t a great reason to model it this way. </w:t>
      </w:r>
    </w:p>
  </w:comment>
  <w:comment w:id="28" w:author="Nicholas Szczecinski" w:date="2019-10-06T19:18:00Z" w:initials="NS">
    <w:p w14:paraId="52F93994" w14:textId="04F1F697" w:rsidR="001A4DE2" w:rsidRDefault="001A4DE2">
      <w:pPr>
        <w:pStyle w:val="CommentText"/>
      </w:pPr>
      <w:r>
        <w:rPr>
          <w:rStyle w:val="CommentReference"/>
        </w:rPr>
        <w:annotationRef/>
      </w:r>
      <w:r>
        <w:t>Would you consider these “kinematic?”</w:t>
      </w:r>
    </w:p>
  </w:comment>
  <w:comment w:id="29" w:author="Nicholas Szczecinski" w:date="2019-10-06T19:19:00Z" w:initials="NS">
    <w:p w14:paraId="7E19471F" w14:textId="2326F536" w:rsidR="001A4DE2" w:rsidRDefault="001A4DE2">
      <w:pPr>
        <w:pStyle w:val="CommentText"/>
      </w:pPr>
      <w:r>
        <w:rPr>
          <w:rStyle w:val="CommentReference"/>
        </w:rPr>
        <w:annotationRef/>
      </w:r>
      <w:r>
        <w:t>I don’t know about that.</w:t>
      </w:r>
    </w:p>
  </w:comment>
  <w:comment w:id="30" w:author="Nicholas Szczecinski" w:date="2019-10-06T19:19:00Z" w:initials="NS">
    <w:p w14:paraId="6590BE40" w14:textId="5D80315A" w:rsidR="001A4DE2" w:rsidRDefault="001A4DE2">
      <w:pPr>
        <w:pStyle w:val="CommentText"/>
      </w:pPr>
      <w:r>
        <w:rPr>
          <w:rStyle w:val="CommentReference"/>
        </w:rPr>
        <w:annotationRef/>
      </w:r>
      <w:r>
        <w:t>I think you need a contrast word here, like “However.”</w:t>
      </w:r>
    </w:p>
  </w:comment>
  <w:comment w:id="32" w:author="Nicholas Szczecinski" w:date="2019-10-06T19:20:00Z" w:initials="NS">
    <w:p w14:paraId="47F1896B" w14:textId="64D784A8" w:rsidR="001A4DE2" w:rsidRDefault="001A4DE2">
      <w:pPr>
        <w:pStyle w:val="CommentText"/>
      </w:pPr>
      <w:r>
        <w:rPr>
          <w:rStyle w:val="CommentReference"/>
        </w:rPr>
        <w:annotationRef/>
      </w:r>
      <w:r>
        <w:t>I stand by what I said previously. This can’t be the first time I’m reading your specific aims. They have to come in the first section, on the first couple pages. The specific aims give context to my reading of the background, and explain why you’re telling me all of this.</w:t>
      </w:r>
    </w:p>
  </w:comment>
  <w:comment w:id="33" w:author="Nicholas Szczecinski" w:date="2019-10-06T19:21:00Z" w:initials="NS">
    <w:p w14:paraId="3D29BC4B" w14:textId="42F7343E" w:rsidR="001A4DE2" w:rsidRDefault="001A4DE2">
      <w:pPr>
        <w:pStyle w:val="CommentText"/>
      </w:pPr>
      <w:r>
        <w:rPr>
          <w:rStyle w:val="CommentReference"/>
        </w:rPr>
        <w:annotationRef/>
      </w:r>
      <w:r>
        <w:t>I stand by that other thing I said: I understand that in practice, you are expanding Alex’s model, but it really undersells your work. I know you’ve been doing crazy-complex work that is completely unlike anything Alex did for his model. To call it a mere expansion does not give you the credit you’re due.</w:t>
      </w:r>
    </w:p>
  </w:comment>
  <w:comment w:id="34" w:author="Nicholas Szczecinski" w:date="2019-10-06T19:22:00Z" w:initials="NS">
    <w:p w14:paraId="2E64970B" w14:textId="1BE4CE52" w:rsidR="001A4DE2" w:rsidRDefault="001A4DE2">
      <w:pPr>
        <w:pStyle w:val="CommentText"/>
      </w:pPr>
      <w:r>
        <w:rPr>
          <w:rStyle w:val="CommentReference"/>
        </w:rPr>
        <w:annotationRef/>
      </w:r>
      <w:r>
        <w:t>I don’t know what a muscle path is. You don’t have to change this word, but when you list out your aims on the first page, you can clarify what each aim means.</w:t>
      </w:r>
    </w:p>
  </w:comment>
  <w:comment w:id="36" w:author="Nicholas Szczecinski" w:date="2019-10-06T19:23:00Z" w:initials="NS">
    <w:p w14:paraId="5CB9C387" w14:textId="12D95203" w:rsidR="001A4DE2" w:rsidRDefault="001A4DE2">
      <w:pPr>
        <w:pStyle w:val="CommentText"/>
      </w:pPr>
      <w:r>
        <w:rPr>
          <w:rStyle w:val="CommentReference"/>
        </w:rPr>
        <w:annotationRef/>
      </w:r>
      <w:r>
        <w:t>I don’t think most readers will know what you mean by “mesh.”</w:t>
      </w:r>
    </w:p>
  </w:comment>
  <w:comment w:id="37" w:author="Nicholas Szczecinski" w:date="2019-10-06T19:26:00Z" w:initials="NS">
    <w:p w14:paraId="7AFAF050" w14:textId="06BE1F4B" w:rsidR="001A4DE2" w:rsidRDefault="001A4DE2">
      <w:pPr>
        <w:pStyle w:val="CommentText"/>
      </w:pPr>
      <w:r>
        <w:rPr>
          <w:rStyle w:val="CommentReference"/>
        </w:rPr>
        <w:annotationRef/>
      </w:r>
      <w:r>
        <w:t>So, I’m not sure why we’re talking about this here. It feels like a non-sequitur. The first sentence is not a topic sentence, so I’m lost even further. These are the kind of things I think Hillel will pick on. A trick that Hillel taught me to help avoid losing the reader is to start topic sentences with a dependent clause that motivates the paragraph. An example might be, “To better understand the functional role of biarticular muscles, I next computed dynamic muscle moment arm profiles for all of the muscles in the leg. In small animals, measuring…”</w:t>
      </w:r>
    </w:p>
  </w:comment>
  <w:comment w:id="38" w:author="Nicholas Szczecinski" w:date="2019-10-06T19:29:00Z" w:initials="NS">
    <w:p w14:paraId="34D042B6" w14:textId="2F8DB6DD" w:rsidR="001A4DE2" w:rsidRDefault="001A4DE2">
      <w:pPr>
        <w:pStyle w:val="CommentText"/>
      </w:pPr>
      <w:r>
        <w:rPr>
          <w:rStyle w:val="CommentReference"/>
        </w:rPr>
        <w:annotationRef/>
      </w:r>
      <w:r>
        <w:t>Figure 3 is never referred to…</w:t>
      </w:r>
    </w:p>
  </w:comment>
  <w:comment w:id="39" w:author="Nicholas Szczecinski" w:date="2019-10-06T19:30:00Z" w:initials="NS">
    <w:p w14:paraId="2C7C51FE" w14:textId="275D96AC" w:rsidR="001A4DE2" w:rsidRDefault="001A4DE2">
      <w:pPr>
        <w:pStyle w:val="CommentText"/>
      </w:pPr>
      <w:r>
        <w:rPr>
          <w:rStyle w:val="CommentReference"/>
        </w:rPr>
        <w:annotationRef/>
      </w:r>
      <w:r>
        <w:t xml:space="preserve">Yeah, a la our conversation in </w:t>
      </w:r>
      <w:proofErr w:type="spellStart"/>
      <w:r>
        <w:t>DeGrace</w:t>
      </w:r>
      <w:proofErr w:type="spellEnd"/>
      <w:r>
        <w:t>, I think the active voice is better, especially because you are describing work that you literally did yourself.</w:t>
      </w:r>
    </w:p>
  </w:comment>
  <w:comment w:id="43" w:author="Nicholas Szczecinski" w:date="2019-10-06T19:38:00Z" w:initials="NS">
    <w:p w14:paraId="38E6AA6F" w14:textId="0AFB625F" w:rsidR="001A4DE2" w:rsidRDefault="001A4DE2">
      <w:pPr>
        <w:pStyle w:val="CommentText"/>
      </w:pPr>
      <w:r>
        <w:rPr>
          <w:rStyle w:val="CommentReference"/>
        </w:rPr>
        <w:annotationRef/>
      </w:r>
      <w:r>
        <w:t>I have found that most people find the “I used model X because my modeling software uses it” defense weak.</w:t>
      </w:r>
    </w:p>
  </w:comment>
  <w:comment w:id="44" w:author="Nicholas Szczecinski" w:date="2019-10-06T19:38:00Z" w:initials="NS">
    <w:p w14:paraId="4C7266E4" w14:textId="12BFBF92" w:rsidR="001A4DE2" w:rsidRDefault="001A4DE2">
      <w:pPr>
        <w:pStyle w:val="CommentText"/>
      </w:pPr>
      <w:r>
        <w:rPr>
          <w:rStyle w:val="CommentReference"/>
        </w:rPr>
        <w:annotationRef/>
      </w:r>
      <w:r>
        <w:t xml:space="preserve">This is weird, with the </w:t>
      </w:r>
      <w:proofErr w:type="spellStart"/>
      <w:r>
        <w:t>Xs</w:t>
      </w:r>
      <w:proofErr w:type="spellEnd"/>
      <w:r>
        <w:t>.</w:t>
      </w:r>
    </w:p>
  </w:comment>
  <w:comment w:id="45" w:author="Nicholas Szczecinski" w:date="2019-10-06T19:39:00Z" w:initials="NS">
    <w:p w14:paraId="1E2A0703" w14:textId="58A601A3" w:rsidR="001A4DE2" w:rsidRDefault="001A4DE2">
      <w:pPr>
        <w:pStyle w:val="CommentText"/>
      </w:pPr>
      <w:r>
        <w:rPr>
          <w:rStyle w:val="CommentReference"/>
        </w:rPr>
        <w:annotationRef/>
      </w:r>
      <w:r>
        <w:t>Minor point, but this shouldn’t be the beginning of a new paragraph after an equation.</w:t>
      </w:r>
    </w:p>
  </w:comment>
  <w:comment w:id="46" w:author="Nicholas Szczecinski" w:date="2019-10-06T19:40:00Z" w:initials="NS">
    <w:p w14:paraId="652E1108" w14:textId="43EA8731" w:rsidR="001A4DE2" w:rsidRDefault="001A4DE2">
      <w:pPr>
        <w:pStyle w:val="CommentText"/>
      </w:pPr>
      <w:r>
        <w:rPr>
          <w:rStyle w:val="CommentReference"/>
        </w:rPr>
        <w:annotationRef/>
      </w:r>
      <w:r>
        <w:t>“To the author’s knowledge” is maybe pretentious, but sounds more credible than “I have not found.”</w:t>
      </w:r>
    </w:p>
  </w:comment>
  <w:comment w:id="47" w:author="Nicholas Szczecinski" w:date="2019-10-06T19:42:00Z" w:initials="NS">
    <w:p w14:paraId="53E4701D" w14:textId="74BD04EE" w:rsidR="001A4DE2" w:rsidRDefault="001A4DE2">
      <w:pPr>
        <w:pStyle w:val="CommentText"/>
      </w:pPr>
      <w:r>
        <w:rPr>
          <w:rStyle w:val="CommentReference"/>
        </w:rPr>
        <w:annotationRef/>
      </w:r>
      <w:r>
        <w:t>I know what you mean, but this sounds gross.</w:t>
      </w:r>
    </w:p>
  </w:comment>
  <w:comment w:id="48" w:author="Nicholas Szczecinski" w:date="2019-10-06T19:42:00Z" w:initials="NS">
    <w:p w14:paraId="4AC80474" w14:textId="5129F45F" w:rsidR="001A4DE2" w:rsidRDefault="001A4DE2">
      <w:pPr>
        <w:pStyle w:val="CommentText"/>
      </w:pPr>
      <w:r>
        <w:rPr>
          <w:rStyle w:val="CommentReference"/>
        </w:rPr>
        <w:annotationRef/>
      </w:r>
      <w:r>
        <w:t>This is a strange dangling fact. It almost sounds like it should be the topic sentence; is this what prompted all of the work described in this paragraph? If not, then remove it.</w:t>
      </w:r>
    </w:p>
  </w:comment>
  <w:comment w:id="49" w:author="Nicholas Szczecinski" w:date="2019-10-06T19:44:00Z" w:initials="NS">
    <w:p w14:paraId="00F1928B" w14:textId="405ABB5D" w:rsidR="001A4DE2" w:rsidRDefault="001A4DE2">
      <w:pPr>
        <w:pStyle w:val="CommentText"/>
      </w:pPr>
      <w:r>
        <w:rPr>
          <w:rStyle w:val="CommentReference"/>
        </w:rPr>
        <w:annotationRef/>
      </w:r>
      <w:r>
        <w:t>This is another paragraph that really needs a topic sentence. Diving into technical details without telling the reader why can be very confusing.</w:t>
      </w:r>
    </w:p>
  </w:comment>
  <w:comment w:id="50" w:author="Nicholas Szczecinski" w:date="2019-10-06T19:44:00Z" w:initials="NS">
    <w:p w14:paraId="7BCA73AE" w14:textId="2BF2BFA1" w:rsidR="001A4DE2" w:rsidRDefault="001A4DE2">
      <w:pPr>
        <w:pStyle w:val="CommentText"/>
      </w:pPr>
      <w:r>
        <w:rPr>
          <w:rStyle w:val="CommentReference"/>
        </w:rPr>
        <w:annotationRef/>
      </w:r>
      <w:r>
        <w:t>I would say “generates.”</w:t>
      </w:r>
    </w:p>
  </w:comment>
  <w:comment w:id="51" w:author="Nicholas Szczecinski" w:date="2019-10-06T19:44:00Z" w:initials="NS">
    <w:p w14:paraId="486C72A9" w14:textId="57448BDD" w:rsidR="001A4DE2" w:rsidRDefault="001A4DE2">
      <w:pPr>
        <w:pStyle w:val="CommentText"/>
      </w:pPr>
      <w:r>
        <w:rPr>
          <w:rStyle w:val="CommentReference"/>
        </w:rPr>
        <w:annotationRef/>
      </w:r>
      <w:r>
        <w:t>I feel like this is the topic sentence of this whole section, which could be condensed into a single paragraph.</w:t>
      </w:r>
    </w:p>
  </w:comment>
  <w:comment w:id="52" w:author="Nicholas Szczecinski" w:date="2019-10-06T19:45:00Z" w:initials="NS">
    <w:p w14:paraId="0A621ED4" w14:textId="36FCEB20" w:rsidR="001A4DE2" w:rsidRDefault="001A4DE2">
      <w:pPr>
        <w:pStyle w:val="CommentText"/>
      </w:pPr>
      <w:r>
        <w:rPr>
          <w:rStyle w:val="CommentReference"/>
        </w:rPr>
        <w:annotationRef/>
      </w:r>
      <w:r>
        <w:t>Again, I really need a topic sentence. At this point is sounds like you are ticking tasks (things to be tuned) off of a checklist, which I cannot see. Aim 2 needs a description of your overarching process and methodology. Then, you can give me a list of topics, with a topic sentence to motivate each step.</w:t>
      </w:r>
    </w:p>
  </w:comment>
  <w:comment w:id="53" w:author="Nicholas Szczecinski" w:date="2019-10-06T19:47:00Z" w:initials="NS">
    <w:p w14:paraId="6E9C33F5" w14:textId="0D9A22CF" w:rsidR="001A4DE2" w:rsidRDefault="001A4DE2">
      <w:pPr>
        <w:pStyle w:val="CommentText"/>
      </w:pPr>
      <w:r>
        <w:rPr>
          <w:rStyle w:val="CommentReference"/>
        </w:rPr>
        <w:annotationRef/>
      </w:r>
      <w:r>
        <w:t>What about when the length is the resting length, but the velocity is not 0? Wouldn’t there be a damping force?</w:t>
      </w:r>
    </w:p>
  </w:comment>
  <w:comment w:id="54" w:author="Nicholas Szczecinski" w:date="2019-10-06T19:48:00Z" w:initials="NS">
    <w:p w14:paraId="28807F19" w14:textId="08A4618F" w:rsidR="001A4DE2" w:rsidRDefault="001A4DE2">
      <w:pPr>
        <w:pStyle w:val="CommentText"/>
      </w:pPr>
      <w:r>
        <w:rPr>
          <w:rStyle w:val="CommentReference"/>
        </w:rPr>
        <w:annotationRef/>
      </w:r>
      <w:r>
        <w:t>Are they plotted anywhere?</w:t>
      </w:r>
    </w:p>
  </w:comment>
  <w:comment w:id="55" w:author="Nicholas Szczecinski" w:date="2019-10-06T19:48:00Z" w:initials="NS">
    <w:p w14:paraId="37A59CB8" w14:textId="110D0925" w:rsidR="001A4DE2" w:rsidRDefault="001A4DE2">
      <w:pPr>
        <w:pStyle w:val="CommentText"/>
      </w:pPr>
      <w:r>
        <w:rPr>
          <w:rStyle w:val="CommentReference"/>
        </w:rPr>
        <w:annotationRef/>
      </w:r>
      <w:r>
        <w:t>Why is this necessary?</w:t>
      </w:r>
    </w:p>
  </w:comment>
  <w:comment w:id="56" w:author="Nicholas Szczecinski" w:date="2019-10-06T19:49:00Z" w:initials="NS">
    <w:p w14:paraId="4902F46E" w14:textId="126A93CE" w:rsidR="001A4DE2" w:rsidRDefault="001A4DE2">
      <w:pPr>
        <w:pStyle w:val="CommentText"/>
      </w:pPr>
      <w:r>
        <w:rPr>
          <w:rStyle w:val="CommentReference"/>
        </w:rPr>
        <w:annotationRef/>
      </w:r>
      <w:r>
        <w:t>I mean, did they find that no single method that they tested is able to, or did they prove that no single method possibly can?</w:t>
      </w:r>
    </w:p>
  </w:comment>
  <w:comment w:id="57" w:author="Nicholas Szczecinski" w:date="2019-10-06T19:50:00Z" w:initials="NS">
    <w:p w14:paraId="1C81E7A3" w14:textId="23BA2733" w:rsidR="001A4DE2" w:rsidRDefault="001A4DE2">
      <w:pPr>
        <w:pStyle w:val="CommentText"/>
      </w:pPr>
      <w:r>
        <w:rPr>
          <w:rStyle w:val="CommentReference"/>
        </w:rPr>
        <w:annotationRef/>
      </w:r>
      <w:r>
        <w:t>This sounds like this wasn’t a successful result. Was it useful in some other way? Did it inspire or inform a new approach? If not, then it should not be mentioned.</w:t>
      </w:r>
    </w:p>
  </w:comment>
  <w:comment w:id="58" w:author="Nicholas Szczecinski" w:date="2019-10-06T19:51:00Z" w:initials="NS">
    <w:p w14:paraId="64864BCA" w14:textId="029749AB" w:rsidR="001A4DE2" w:rsidRDefault="001A4DE2">
      <w:pPr>
        <w:pStyle w:val="CommentText"/>
      </w:pPr>
      <w:r>
        <w:rPr>
          <w:rStyle w:val="CommentReference"/>
        </w:rPr>
        <w:annotationRef/>
      </w:r>
      <w:r>
        <w:t>Again, I need a topic sentence.</w:t>
      </w:r>
    </w:p>
  </w:comment>
  <w:comment w:id="59" w:author="Nicholas Szczecinski" w:date="2019-10-06T19:51:00Z" w:initials="NS">
    <w:p w14:paraId="20F7EFF6" w14:textId="7002B621" w:rsidR="001A4DE2" w:rsidRDefault="001A4DE2">
      <w:pPr>
        <w:pStyle w:val="CommentText"/>
      </w:pPr>
      <w:r>
        <w:rPr>
          <w:rStyle w:val="CommentReference"/>
        </w:rPr>
        <w:annotationRef/>
      </w:r>
      <w:r>
        <w:t>How do you define (or calculate) suitable?</w:t>
      </w:r>
    </w:p>
  </w:comment>
  <w:comment w:id="61" w:author="Nicholas Szczecinski" w:date="2019-10-06T19:31:00Z" w:initials="NS">
    <w:p w14:paraId="4CC67092" w14:textId="73D92275" w:rsidR="001A4DE2" w:rsidRDefault="001A4DE2">
      <w:pPr>
        <w:pStyle w:val="CommentText"/>
      </w:pPr>
      <w:r>
        <w:rPr>
          <w:rStyle w:val="CommentReference"/>
        </w:rPr>
        <w:annotationRef/>
      </w:r>
      <w:r>
        <w:t>I think “proposed” may be a better word for this.</w:t>
      </w:r>
    </w:p>
  </w:comment>
  <w:comment w:id="62" w:author="Nicholas Szczecinski" w:date="2019-10-06T19:37:00Z" w:initials="NS">
    <w:p w14:paraId="369A6040" w14:textId="7CB742D0" w:rsidR="001A4DE2" w:rsidRDefault="001A4DE2">
      <w:pPr>
        <w:pStyle w:val="CommentText"/>
      </w:pPr>
      <w:r>
        <w:rPr>
          <w:rStyle w:val="CommentReference"/>
        </w:rPr>
        <w:annotationRef/>
      </w:r>
      <w:r>
        <w:t>Avoid contractions.</w:t>
      </w:r>
    </w:p>
  </w:comment>
  <w:comment w:id="63" w:author="Nicholas Szczecinski" w:date="2019-10-06T19:52:00Z" w:initials="NS">
    <w:p w14:paraId="7F94EA75" w14:textId="1CDB30B0" w:rsidR="001A4DE2" w:rsidRDefault="001A4DE2">
      <w:pPr>
        <w:pStyle w:val="CommentText"/>
      </w:pPr>
      <w:r>
        <w:rPr>
          <w:rStyle w:val="CommentReference"/>
        </w:rPr>
        <w:annotationRef/>
      </w:r>
      <w:r>
        <w:t>I need motivation for this work in the form of a topic sentence. I don’t think “interest” motivates the problem strongly enough.</w:t>
      </w:r>
    </w:p>
  </w:comment>
  <w:comment w:id="64" w:author="Nicholas Szczecinski" w:date="2019-10-06T19:53:00Z" w:initials="NS">
    <w:p w14:paraId="58079275" w14:textId="0E419E16" w:rsidR="001A4DE2" w:rsidRDefault="001A4DE2">
      <w:pPr>
        <w:pStyle w:val="CommentText"/>
      </w:pPr>
      <w:r>
        <w:rPr>
          <w:rStyle w:val="CommentReference"/>
        </w:rPr>
        <w:annotationRef/>
      </w:r>
      <w:r>
        <w:t>Have they? Or will they be? I’m confused.</w:t>
      </w:r>
    </w:p>
  </w:comment>
  <w:comment w:id="68" w:author="Nicholas Szczecinski" w:date="2019-10-06T19:58:00Z" w:initials="NS">
    <w:p w14:paraId="100F0C92" w14:textId="58DE54DE" w:rsidR="001A4DE2" w:rsidRDefault="001A4DE2">
      <w:pPr>
        <w:pStyle w:val="CommentText"/>
      </w:pPr>
      <w:r>
        <w:rPr>
          <w:rStyle w:val="CommentReference"/>
        </w:rPr>
        <w:annotationRef/>
      </w:r>
      <w:r>
        <w:t>Do you mean “in,” or “and?” Also, we’re mostly using dynamic models, not kinematic, right? Or am I missing something?</w:t>
      </w:r>
    </w:p>
  </w:comment>
  <w:comment w:id="69" w:author="Nicholas Szczecinski" w:date="2019-10-06T19:59:00Z" w:initials="NS">
    <w:p w14:paraId="1065ADA2" w14:textId="5FAA76CB" w:rsidR="001A4DE2" w:rsidRDefault="001A4DE2">
      <w:pPr>
        <w:pStyle w:val="CommentText"/>
      </w:pPr>
      <w:r>
        <w:rPr>
          <w:rStyle w:val="CommentReference"/>
        </w:rPr>
        <w:annotationRef/>
      </w:r>
      <w:r>
        <w:t>Need a topic sentence.</w:t>
      </w:r>
    </w:p>
  </w:comment>
  <w:comment w:id="70" w:author="Nicholas Szczecinski" w:date="2019-10-06T20:00:00Z" w:initials="NS">
    <w:p w14:paraId="27F7FF09" w14:textId="65931957" w:rsidR="001A4DE2" w:rsidRDefault="001A4DE2">
      <w:pPr>
        <w:pStyle w:val="CommentText"/>
      </w:pPr>
      <w:r>
        <w:rPr>
          <w:rStyle w:val="CommentReference"/>
        </w:rPr>
        <w:annotationRef/>
      </w:r>
      <w:r>
        <w:t>These are things that I can help you change in AnimatLab, if this is your only complaint. I know it isn’t, but my point is that “Environment X is bad because it doesn’t have model Y” is the same as “We use model Y because environment X makes us.”</w:t>
      </w:r>
    </w:p>
  </w:comment>
  <w:comment w:id="71" w:author="Nicholas Szczecinski" w:date="2019-10-06T20:01:00Z" w:initials="NS">
    <w:p w14:paraId="4D730F0C" w14:textId="77777777" w:rsidR="001A4DE2" w:rsidRDefault="001A4DE2">
      <w:pPr>
        <w:pStyle w:val="CommentText"/>
      </w:pPr>
      <w:r>
        <w:rPr>
          <w:rStyle w:val="CommentReference"/>
        </w:rPr>
        <w:annotationRef/>
      </w:r>
      <w:r>
        <w:t>Yeah, but there are others that do incorporate both.</w:t>
      </w:r>
    </w:p>
    <w:p w14:paraId="0ABDDCE6" w14:textId="77777777" w:rsidR="001A4DE2" w:rsidRDefault="001A4DE2">
      <w:pPr>
        <w:pStyle w:val="CommentText"/>
      </w:pPr>
    </w:p>
    <w:p w14:paraId="5166B662" w14:textId="77777777" w:rsidR="001A4DE2" w:rsidRDefault="001A4DE2">
      <w:pPr>
        <w:pStyle w:val="CommentText"/>
      </w:pPr>
      <w:r>
        <w:t>The proper way to organize all of this is:</w:t>
      </w:r>
    </w:p>
    <w:p w14:paraId="46C4E2EC" w14:textId="77777777" w:rsidR="001A4DE2" w:rsidRDefault="001A4DE2" w:rsidP="001A4DE2">
      <w:pPr>
        <w:pStyle w:val="CommentText"/>
        <w:numPr>
          <w:ilvl w:val="0"/>
          <w:numId w:val="15"/>
        </w:numPr>
      </w:pPr>
      <w:r>
        <w:t xml:space="preserve"> List your specific aims on the first page. Now I know that you want to make a new simulator, and you can tell me about stuff in that context.</w:t>
      </w:r>
    </w:p>
    <w:p w14:paraId="226B5980" w14:textId="77777777" w:rsidR="001A4DE2" w:rsidRDefault="001A4DE2" w:rsidP="001A4DE2">
      <w:pPr>
        <w:pStyle w:val="CommentText"/>
        <w:numPr>
          <w:ilvl w:val="0"/>
          <w:numId w:val="15"/>
        </w:numPr>
      </w:pPr>
      <w:r>
        <w:t xml:space="preserve"> Compare and contrast different simulators in the background. </w:t>
      </w:r>
      <w:r w:rsidR="00F21727">
        <w:t xml:space="preserve">There are many: HBP Neurorobotics, </w:t>
      </w:r>
      <w:proofErr w:type="spellStart"/>
      <w:r w:rsidR="00F21727">
        <w:t>Nengo</w:t>
      </w:r>
      <w:proofErr w:type="spellEnd"/>
      <w:r w:rsidR="00F21727">
        <w:t xml:space="preserve">, Brian, </w:t>
      </w:r>
      <w:proofErr w:type="spellStart"/>
      <w:r w:rsidR="00F21727">
        <w:t>PyNN</w:t>
      </w:r>
      <w:proofErr w:type="spellEnd"/>
      <w:r w:rsidR="00F21727">
        <w:t xml:space="preserve">, AnimatLab, Gazebo, just to name a few. Some do both neurons and </w:t>
      </w:r>
      <w:proofErr w:type="gramStart"/>
      <w:r w:rsidR="00F21727">
        <w:t>mechanics,</w:t>
      </w:r>
      <w:proofErr w:type="gramEnd"/>
      <w:r w:rsidR="00F21727">
        <w:t xml:space="preserve"> some don’t naturally do mechanics but could be expanded to include them. I think you need a really good reason a) to use AnimatLab and b) to make your own.</w:t>
      </w:r>
    </w:p>
    <w:p w14:paraId="0F2820CC" w14:textId="1F0A72B0" w:rsidR="00F21727" w:rsidRDefault="00F21727" w:rsidP="001A4DE2">
      <w:pPr>
        <w:pStyle w:val="CommentText"/>
        <w:numPr>
          <w:ilvl w:val="0"/>
          <w:numId w:val="15"/>
        </w:numPr>
      </w:pPr>
      <w:r>
        <w:t xml:space="preserve"> Here in this part, propose to me what specific features you want to implement, which is based on your compare/contrast in the background.</w:t>
      </w:r>
    </w:p>
  </w:comment>
  <w:comment w:id="72" w:author="Nicholas Szczecinski" w:date="2019-10-06T20:06:00Z" w:initials="NS">
    <w:p w14:paraId="647D3507" w14:textId="5F14B8BA" w:rsidR="006F6CEF" w:rsidRDefault="006F6CEF">
      <w:pPr>
        <w:pStyle w:val="CommentText"/>
      </w:pPr>
      <w:r>
        <w:rPr>
          <w:rStyle w:val="CommentReference"/>
        </w:rPr>
        <w:annotationRef/>
      </w:r>
      <w:r>
        <w:t>You’re right, but what are you going to do about it?</w:t>
      </w:r>
    </w:p>
  </w:comment>
  <w:comment w:id="74" w:author="Nicholas Szczecinski" w:date="2019-10-06T20:07:00Z" w:initials="NS">
    <w:p w14:paraId="53FAEEBD" w14:textId="3843881F" w:rsidR="006F6CEF" w:rsidRDefault="006F6CEF">
      <w:pPr>
        <w:pStyle w:val="CommentText"/>
      </w:pPr>
      <w:r>
        <w:rPr>
          <w:rStyle w:val="CommentReference"/>
        </w:rPr>
        <w:annotationRef/>
      </w:r>
      <w:r>
        <w:t>You developed it.</w:t>
      </w:r>
    </w:p>
  </w:comment>
  <w:comment w:id="75" w:author="Nicholas Szczecinski" w:date="2019-10-06T20:07:00Z" w:initials="NS">
    <w:p w14:paraId="21177131" w14:textId="5288B623" w:rsidR="006F6CEF" w:rsidRDefault="006F6CEF">
      <w:pPr>
        <w:pStyle w:val="CommentText"/>
      </w:pPr>
      <w:r>
        <w:rPr>
          <w:rStyle w:val="CommentReference"/>
        </w:rPr>
        <w:annotationRef/>
      </w:r>
      <w:r>
        <w:t>Don’t use contractions.</w:t>
      </w:r>
    </w:p>
  </w:comment>
  <w:comment w:id="76" w:author="Nicholas Szczecinski" w:date="2019-10-06T20:07:00Z" w:initials="NS">
    <w:p w14:paraId="3644F040" w14:textId="651303D9" w:rsidR="006F6CEF" w:rsidRDefault="006F6CEF">
      <w:pPr>
        <w:pStyle w:val="CommentText"/>
      </w:pPr>
      <w:r>
        <w:rPr>
          <w:rStyle w:val="CommentReference"/>
        </w:rPr>
        <w:annotationRef/>
      </w:r>
      <w:r>
        <w:t>I don’t know that this is critical information to share. If it is, then cite sources.</w:t>
      </w:r>
    </w:p>
  </w:comment>
  <w:comment w:id="77" w:author="Nicholas Szczecinski" w:date="2019-10-06T20:08:00Z" w:initials="NS">
    <w:p w14:paraId="2A105477" w14:textId="5C484CE7" w:rsidR="00D870FB" w:rsidRDefault="00D870FB">
      <w:pPr>
        <w:pStyle w:val="CommentText"/>
      </w:pPr>
      <w:r>
        <w:rPr>
          <w:rStyle w:val="CommentReference"/>
        </w:rPr>
        <w:annotationRef/>
      </w:r>
      <w:r>
        <w:t>Feels too informal.</w:t>
      </w:r>
    </w:p>
  </w:comment>
  <w:comment w:id="78" w:author="Nicholas Szczecinski" w:date="2019-10-06T20:08:00Z" w:initials="NS">
    <w:p w14:paraId="1F272E18" w14:textId="6B787A8C" w:rsidR="00D870FB" w:rsidRDefault="00D870FB">
      <w:pPr>
        <w:pStyle w:val="CommentText"/>
      </w:pPr>
      <w:r>
        <w:rPr>
          <w:rStyle w:val="CommentReference"/>
        </w:rPr>
        <w:annotationRef/>
      </w:r>
      <w:r>
        <w:t>No apostrophe.</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4C525A7" w15:done="0"/>
  <w15:commentEx w15:paraId="70A15A7F" w15:done="0"/>
  <w15:commentEx w15:paraId="61DC5718" w15:done="0"/>
  <w15:commentEx w15:paraId="60FCEC77" w15:done="0"/>
  <w15:commentEx w15:paraId="08298C5E" w15:done="0"/>
  <w15:commentEx w15:paraId="41E7A7F1" w15:done="0"/>
  <w15:commentEx w15:paraId="4BAE7DEF" w15:done="0"/>
  <w15:commentEx w15:paraId="76BC555C" w15:done="0"/>
  <w15:commentEx w15:paraId="05171F4C" w15:done="0"/>
  <w15:commentEx w15:paraId="721FCBB2" w15:done="0"/>
  <w15:commentEx w15:paraId="10DB4C53" w15:done="0"/>
  <w15:commentEx w15:paraId="0A3B4229" w15:done="0"/>
  <w15:commentEx w15:paraId="266DBA42" w15:done="0"/>
  <w15:commentEx w15:paraId="6AD3E3CD" w15:done="0"/>
  <w15:commentEx w15:paraId="0A56508E" w15:done="0"/>
  <w15:commentEx w15:paraId="5E45F8C4" w15:done="0"/>
  <w15:commentEx w15:paraId="5A9C156F" w15:done="0"/>
  <w15:commentEx w15:paraId="6DCC42E8" w15:done="0"/>
  <w15:commentEx w15:paraId="06B6071A" w15:done="0"/>
  <w15:commentEx w15:paraId="441529B1" w15:done="0"/>
  <w15:commentEx w15:paraId="71585B56" w15:done="0"/>
  <w15:commentEx w15:paraId="0CE799B6" w15:done="0"/>
  <w15:commentEx w15:paraId="52F93994" w15:done="0"/>
  <w15:commentEx w15:paraId="7E19471F" w15:done="0"/>
  <w15:commentEx w15:paraId="6590BE40" w15:done="0"/>
  <w15:commentEx w15:paraId="47F1896B" w15:done="0"/>
  <w15:commentEx w15:paraId="3D29BC4B" w15:done="0"/>
  <w15:commentEx w15:paraId="2E64970B" w15:done="0"/>
  <w15:commentEx w15:paraId="5CB9C387" w15:done="0"/>
  <w15:commentEx w15:paraId="7AFAF050" w15:done="0"/>
  <w15:commentEx w15:paraId="34D042B6" w15:done="0"/>
  <w15:commentEx w15:paraId="2C7C51FE" w15:done="0"/>
  <w15:commentEx w15:paraId="38E6AA6F" w15:done="0"/>
  <w15:commentEx w15:paraId="4C7266E4" w15:done="0"/>
  <w15:commentEx w15:paraId="1E2A0703" w15:done="0"/>
  <w15:commentEx w15:paraId="652E1108" w15:done="0"/>
  <w15:commentEx w15:paraId="53E4701D" w15:done="0"/>
  <w15:commentEx w15:paraId="4AC80474" w15:done="0"/>
  <w15:commentEx w15:paraId="00F1928B" w15:done="0"/>
  <w15:commentEx w15:paraId="7BCA73AE" w15:done="0"/>
  <w15:commentEx w15:paraId="486C72A9" w15:done="0"/>
  <w15:commentEx w15:paraId="0A621ED4" w15:done="0"/>
  <w15:commentEx w15:paraId="6E9C33F5" w15:done="0"/>
  <w15:commentEx w15:paraId="28807F19" w15:done="0"/>
  <w15:commentEx w15:paraId="37A59CB8" w15:done="0"/>
  <w15:commentEx w15:paraId="4902F46E" w15:done="0"/>
  <w15:commentEx w15:paraId="1C81E7A3" w15:done="0"/>
  <w15:commentEx w15:paraId="64864BCA" w15:done="0"/>
  <w15:commentEx w15:paraId="20F7EFF6" w15:done="0"/>
  <w15:commentEx w15:paraId="4CC67092" w15:done="0"/>
  <w15:commentEx w15:paraId="369A6040" w15:done="0"/>
  <w15:commentEx w15:paraId="7F94EA75" w15:done="0"/>
  <w15:commentEx w15:paraId="58079275" w15:done="0"/>
  <w15:commentEx w15:paraId="100F0C92" w15:done="0"/>
  <w15:commentEx w15:paraId="1065ADA2" w15:done="0"/>
  <w15:commentEx w15:paraId="27F7FF09" w15:done="0"/>
  <w15:commentEx w15:paraId="0F2820CC" w15:done="0"/>
  <w15:commentEx w15:paraId="647D3507" w15:done="0"/>
  <w15:commentEx w15:paraId="53FAEEBD" w15:done="0"/>
  <w15:commentEx w15:paraId="21177131" w15:done="0"/>
  <w15:commentEx w15:paraId="3644F040" w15:done="0"/>
  <w15:commentEx w15:paraId="2A105477" w15:done="0"/>
  <w15:commentEx w15:paraId="1F272E18"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F1D06A" w14:textId="77777777" w:rsidR="00322F06" w:rsidRDefault="00322F06" w:rsidP="002A251D">
      <w:pPr>
        <w:spacing w:after="0" w:line="240" w:lineRule="auto"/>
      </w:pPr>
      <w:r>
        <w:separator/>
      </w:r>
    </w:p>
  </w:endnote>
  <w:endnote w:type="continuationSeparator" w:id="0">
    <w:p w14:paraId="114FE406" w14:textId="77777777" w:rsidR="00322F06" w:rsidRDefault="00322F06"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B8B8DF" w14:textId="77777777" w:rsidR="00322F06" w:rsidRDefault="00322F06" w:rsidP="002A251D">
      <w:pPr>
        <w:spacing w:after="0" w:line="240" w:lineRule="auto"/>
      </w:pPr>
      <w:r>
        <w:separator/>
      </w:r>
    </w:p>
  </w:footnote>
  <w:footnote w:type="continuationSeparator" w:id="0">
    <w:p w14:paraId="62E44331" w14:textId="77777777" w:rsidR="00322F06" w:rsidRDefault="00322F06" w:rsidP="002A25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2D2835" w14:textId="2D329F40" w:rsidR="001A4DE2" w:rsidRPr="002A251D" w:rsidRDefault="001A4DE2">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D870FB">
          <w:rPr>
            <w:rFonts w:ascii="Times New Roman" w:hAnsi="Times New Roman" w:cs="Times New Roman"/>
            <w:noProof/>
            <w:sz w:val="24"/>
          </w:rPr>
          <w:t>20</w:t>
        </w:r>
        <w:r w:rsidRPr="002A251D">
          <w:rPr>
            <w:rFonts w:ascii="Times New Roman" w:hAnsi="Times New Roman" w:cs="Times New Roman"/>
            <w:noProof/>
            <w:sz w:val="24"/>
          </w:rPr>
          <w:fldChar w:fldCharType="end"/>
        </w:r>
      </w:sdtContent>
    </w:sdt>
  </w:p>
  <w:p w14:paraId="006C4875" w14:textId="77777777" w:rsidR="001A4DE2" w:rsidRPr="002A251D" w:rsidRDefault="001A4DE2">
    <w:pPr>
      <w:pStyle w:val="Header"/>
      <w:rPr>
        <w:rFonts w:ascii="Times New Roman" w:hAnsi="Times New Roman" w:cs="Times New Roman"/>
        <w:sz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0CF70EAE"/>
    <w:multiLevelType w:val="hybridMultilevel"/>
    <w:tmpl w:val="F59634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3D4134C6"/>
    <w:multiLevelType w:val="hybridMultilevel"/>
    <w:tmpl w:val="E062C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1" w15:restartNumberingAfterBreak="0">
    <w:nsid w:val="517408A9"/>
    <w:multiLevelType w:val="hybridMultilevel"/>
    <w:tmpl w:val="CD04A892"/>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AF70B1C"/>
    <w:multiLevelType w:val="hybridMultilevel"/>
    <w:tmpl w:val="AEB03C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12"/>
  </w:num>
  <w:num w:numId="4">
    <w:abstractNumId w:val="1"/>
  </w:num>
  <w:num w:numId="5">
    <w:abstractNumId w:val="5"/>
  </w:num>
  <w:num w:numId="6">
    <w:abstractNumId w:val="0"/>
  </w:num>
  <w:num w:numId="7">
    <w:abstractNumId w:val="13"/>
  </w:num>
  <w:num w:numId="8">
    <w:abstractNumId w:val="4"/>
  </w:num>
  <w:num w:numId="9">
    <w:abstractNumId w:val="9"/>
  </w:num>
  <w:num w:numId="10">
    <w:abstractNumId w:val="3"/>
  </w:num>
  <w:num w:numId="11">
    <w:abstractNumId w:val="6"/>
  </w:num>
  <w:num w:numId="12">
    <w:abstractNumId w:val="11"/>
  </w:num>
  <w:num w:numId="13">
    <w:abstractNumId w:val="14"/>
  </w:num>
  <w:num w:numId="14">
    <w:abstractNumId w:val="2"/>
  </w:num>
  <w:num w:numId="15">
    <w:abstractNumId w:val="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icholas Szczecinski">
    <w15:presenceInfo w15:providerId="Windows Live" w15:userId="dc6cdb2aa6f025e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0E9B"/>
    <w:rsid w:val="00002A6B"/>
    <w:rsid w:val="00005006"/>
    <w:rsid w:val="000051F4"/>
    <w:rsid w:val="00007B12"/>
    <w:rsid w:val="00010705"/>
    <w:rsid w:val="000124CB"/>
    <w:rsid w:val="000127E6"/>
    <w:rsid w:val="000128A1"/>
    <w:rsid w:val="0001344D"/>
    <w:rsid w:val="000165F4"/>
    <w:rsid w:val="000169B1"/>
    <w:rsid w:val="00020225"/>
    <w:rsid w:val="0002074C"/>
    <w:rsid w:val="00031411"/>
    <w:rsid w:val="000363C2"/>
    <w:rsid w:val="000373A6"/>
    <w:rsid w:val="000427B4"/>
    <w:rsid w:val="00050070"/>
    <w:rsid w:val="000524A5"/>
    <w:rsid w:val="00052C82"/>
    <w:rsid w:val="00053916"/>
    <w:rsid w:val="00053E75"/>
    <w:rsid w:val="0005509A"/>
    <w:rsid w:val="000576DA"/>
    <w:rsid w:val="000624C7"/>
    <w:rsid w:val="00062AE9"/>
    <w:rsid w:val="00063068"/>
    <w:rsid w:val="00064B30"/>
    <w:rsid w:val="0006500C"/>
    <w:rsid w:val="0006587E"/>
    <w:rsid w:val="00067DF4"/>
    <w:rsid w:val="00072547"/>
    <w:rsid w:val="000725C4"/>
    <w:rsid w:val="00074076"/>
    <w:rsid w:val="0007725F"/>
    <w:rsid w:val="000812AD"/>
    <w:rsid w:val="00087192"/>
    <w:rsid w:val="00087CF8"/>
    <w:rsid w:val="00091F04"/>
    <w:rsid w:val="0009217D"/>
    <w:rsid w:val="00092CB3"/>
    <w:rsid w:val="0009553C"/>
    <w:rsid w:val="00095FC9"/>
    <w:rsid w:val="000A020E"/>
    <w:rsid w:val="000A0B0E"/>
    <w:rsid w:val="000A1C9A"/>
    <w:rsid w:val="000A3FFB"/>
    <w:rsid w:val="000A70E7"/>
    <w:rsid w:val="000B005F"/>
    <w:rsid w:val="000B15E7"/>
    <w:rsid w:val="000C30BF"/>
    <w:rsid w:val="000C3EC6"/>
    <w:rsid w:val="000C46A6"/>
    <w:rsid w:val="000C606A"/>
    <w:rsid w:val="000E3240"/>
    <w:rsid w:val="000E3DBA"/>
    <w:rsid w:val="000F2151"/>
    <w:rsid w:val="000F3C81"/>
    <w:rsid w:val="000F46D8"/>
    <w:rsid w:val="00100102"/>
    <w:rsid w:val="001008E0"/>
    <w:rsid w:val="001132B8"/>
    <w:rsid w:val="00115B08"/>
    <w:rsid w:val="00121393"/>
    <w:rsid w:val="00123BB2"/>
    <w:rsid w:val="001248D2"/>
    <w:rsid w:val="001309A2"/>
    <w:rsid w:val="0013295D"/>
    <w:rsid w:val="0013357A"/>
    <w:rsid w:val="00142B37"/>
    <w:rsid w:val="00144964"/>
    <w:rsid w:val="001519FA"/>
    <w:rsid w:val="00152C1D"/>
    <w:rsid w:val="00156122"/>
    <w:rsid w:val="00160564"/>
    <w:rsid w:val="001609F1"/>
    <w:rsid w:val="00165127"/>
    <w:rsid w:val="001657B3"/>
    <w:rsid w:val="00165D15"/>
    <w:rsid w:val="001668AF"/>
    <w:rsid w:val="00175F18"/>
    <w:rsid w:val="001846D3"/>
    <w:rsid w:val="00186E5D"/>
    <w:rsid w:val="00191812"/>
    <w:rsid w:val="001943F7"/>
    <w:rsid w:val="00194C9E"/>
    <w:rsid w:val="001A3110"/>
    <w:rsid w:val="001A452B"/>
    <w:rsid w:val="001A4DE2"/>
    <w:rsid w:val="001A5935"/>
    <w:rsid w:val="001B0FBB"/>
    <w:rsid w:val="001B21F8"/>
    <w:rsid w:val="001B3A3E"/>
    <w:rsid w:val="001B5B8E"/>
    <w:rsid w:val="001B6E8C"/>
    <w:rsid w:val="001C2DB8"/>
    <w:rsid w:val="001C5249"/>
    <w:rsid w:val="001C636C"/>
    <w:rsid w:val="001D021A"/>
    <w:rsid w:val="001D5BE4"/>
    <w:rsid w:val="001F145C"/>
    <w:rsid w:val="001F2F04"/>
    <w:rsid w:val="001F2F88"/>
    <w:rsid w:val="001F608F"/>
    <w:rsid w:val="00201A51"/>
    <w:rsid w:val="00201BE2"/>
    <w:rsid w:val="00202250"/>
    <w:rsid w:val="00202665"/>
    <w:rsid w:val="00203829"/>
    <w:rsid w:val="0020385E"/>
    <w:rsid w:val="00206BCF"/>
    <w:rsid w:val="00216BA6"/>
    <w:rsid w:val="00222FDE"/>
    <w:rsid w:val="00225C7F"/>
    <w:rsid w:val="00226443"/>
    <w:rsid w:val="002264B3"/>
    <w:rsid w:val="002306DF"/>
    <w:rsid w:val="00232C08"/>
    <w:rsid w:val="00235989"/>
    <w:rsid w:val="00236CE9"/>
    <w:rsid w:val="00237EE4"/>
    <w:rsid w:val="00242225"/>
    <w:rsid w:val="00242DAB"/>
    <w:rsid w:val="00246D23"/>
    <w:rsid w:val="00251DD4"/>
    <w:rsid w:val="00251EA6"/>
    <w:rsid w:val="0025469D"/>
    <w:rsid w:val="002554BD"/>
    <w:rsid w:val="0025668C"/>
    <w:rsid w:val="002606BD"/>
    <w:rsid w:val="00262DDB"/>
    <w:rsid w:val="00264BBC"/>
    <w:rsid w:val="00264C75"/>
    <w:rsid w:val="002657D7"/>
    <w:rsid w:val="00267146"/>
    <w:rsid w:val="002704EF"/>
    <w:rsid w:val="002714C1"/>
    <w:rsid w:val="00272469"/>
    <w:rsid w:val="00277CC5"/>
    <w:rsid w:val="00277DCC"/>
    <w:rsid w:val="00281AF0"/>
    <w:rsid w:val="00291B41"/>
    <w:rsid w:val="0029367B"/>
    <w:rsid w:val="002939AB"/>
    <w:rsid w:val="002A251D"/>
    <w:rsid w:val="002A7F61"/>
    <w:rsid w:val="002B7D22"/>
    <w:rsid w:val="002C0401"/>
    <w:rsid w:val="002C124A"/>
    <w:rsid w:val="002C2380"/>
    <w:rsid w:val="002C55EC"/>
    <w:rsid w:val="002C638F"/>
    <w:rsid w:val="002C751F"/>
    <w:rsid w:val="002D1EC3"/>
    <w:rsid w:val="002E1269"/>
    <w:rsid w:val="002E3DE4"/>
    <w:rsid w:val="002E42C1"/>
    <w:rsid w:val="002F0FCF"/>
    <w:rsid w:val="002F13B0"/>
    <w:rsid w:val="002F1D15"/>
    <w:rsid w:val="002F3EE6"/>
    <w:rsid w:val="002F7098"/>
    <w:rsid w:val="00304872"/>
    <w:rsid w:val="00305BC9"/>
    <w:rsid w:val="00307576"/>
    <w:rsid w:val="0031210B"/>
    <w:rsid w:val="00312DCF"/>
    <w:rsid w:val="00314B3B"/>
    <w:rsid w:val="00315B69"/>
    <w:rsid w:val="00317466"/>
    <w:rsid w:val="00317CA1"/>
    <w:rsid w:val="00322F06"/>
    <w:rsid w:val="00327E4A"/>
    <w:rsid w:val="00333025"/>
    <w:rsid w:val="003372D8"/>
    <w:rsid w:val="00340692"/>
    <w:rsid w:val="003438E1"/>
    <w:rsid w:val="003456E6"/>
    <w:rsid w:val="003459DF"/>
    <w:rsid w:val="003474ED"/>
    <w:rsid w:val="00350F9E"/>
    <w:rsid w:val="00351807"/>
    <w:rsid w:val="00355495"/>
    <w:rsid w:val="003620D4"/>
    <w:rsid w:val="003631C1"/>
    <w:rsid w:val="00363307"/>
    <w:rsid w:val="00363A4F"/>
    <w:rsid w:val="00365447"/>
    <w:rsid w:val="003718BB"/>
    <w:rsid w:val="00376459"/>
    <w:rsid w:val="003804D7"/>
    <w:rsid w:val="003842F2"/>
    <w:rsid w:val="0038775F"/>
    <w:rsid w:val="00390927"/>
    <w:rsid w:val="00394F93"/>
    <w:rsid w:val="003A032A"/>
    <w:rsid w:val="003A23E5"/>
    <w:rsid w:val="003A408B"/>
    <w:rsid w:val="003A6162"/>
    <w:rsid w:val="003B2602"/>
    <w:rsid w:val="003B3342"/>
    <w:rsid w:val="003B542A"/>
    <w:rsid w:val="003B646F"/>
    <w:rsid w:val="003B6DEA"/>
    <w:rsid w:val="003D14DD"/>
    <w:rsid w:val="003D2227"/>
    <w:rsid w:val="003D376A"/>
    <w:rsid w:val="003D5078"/>
    <w:rsid w:val="003D60DE"/>
    <w:rsid w:val="003D79F6"/>
    <w:rsid w:val="003E23D7"/>
    <w:rsid w:val="003E3894"/>
    <w:rsid w:val="003F280E"/>
    <w:rsid w:val="003F2F07"/>
    <w:rsid w:val="003F7914"/>
    <w:rsid w:val="003F7C42"/>
    <w:rsid w:val="0041163C"/>
    <w:rsid w:val="00412112"/>
    <w:rsid w:val="00413220"/>
    <w:rsid w:val="00416F34"/>
    <w:rsid w:val="00421A04"/>
    <w:rsid w:val="00424001"/>
    <w:rsid w:val="0042412F"/>
    <w:rsid w:val="004244DB"/>
    <w:rsid w:val="004251E3"/>
    <w:rsid w:val="004264FC"/>
    <w:rsid w:val="00426C76"/>
    <w:rsid w:val="00433840"/>
    <w:rsid w:val="00436B51"/>
    <w:rsid w:val="00436DCF"/>
    <w:rsid w:val="00437830"/>
    <w:rsid w:val="00440914"/>
    <w:rsid w:val="0044091F"/>
    <w:rsid w:val="004449B3"/>
    <w:rsid w:val="00444D2F"/>
    <w:rsid w:val="004457F5"/>
    <w:rsid w:val="00445C74"/>
    <w:rsid w:val="004501BF"/>
    <w:rsid w:val="00455AA8"/>
    <w:rsid w:val="0046062F"/>
    <w:rsid w:val="00462B38"/>
    <w:rsid w:val="00467D49"/>
    <w:rsid w:val="00470403"/>
    <w:rsid w:val="00474D2D"/>
    <w:rsid w:val="00481B40"/>
    <w:rsid w:val="0048502C"/>
    <w:rsid w:val="004876EE"/>
    <w:rsid w:val="004919D7"/>
    <w:rsid w:val="00493B05"/>
    <w:rsid w:val="00493C6D"/>
    <w:rsid w:val="00496B26"/>
    <w:rsid w:val="004970CA"/>
    <w:rsid w:val="004A14B3"/>
    <w:rsid w:val="004A57FB"/>
    <w:rsid w:val="004B07C1"/>
    <w:rsid w:val="004B2508"/>
    <w:rsid w:val="004B282D"/>
    <w:rsid w:val="004B2FF3"/>
    <w:rsid w:val="004B496E"/>
    <w:rsid w:val="004B5A30"/>
    <w:rsid w:val="004C2477"/>
    <w:rsid w:val="004C5A8C"/>
    <w:rsid w:val="004E1344"/>
    <w:rsid w:val="004E58EC"/>
    <w:rsid w:val="004E6ACE"/>
    <w:rsid w:val="004F0287"/>
    <w:rsid w:val="0050005F"/>
    <w:rsid w:val="00501DB2"/>
    <w:rsid w:val="00503FCE"/>
    <w:rsid w:val="00506182"/>
    <w:rsid w:val="005110B0"/>
    <w:rsid w:val="00513B40"/>
    <w:rsid w:val="00514EAB"/>
    <w:rsid w:val="005168DB"/>
    <w:rsid w:val="00516B3D"/>
    <w:rsid w:val="00523EF5"/>
    <w:rsid w:val="005275EC"/>
    <w:rsid w:val="005276D7"/>
    <w:rsid w:val="00527D5B"/>
    <w:rsid w:val="005305F3"/>
    <w:rsid w:val="005316EB"/>
    <w:rsid w:val="00531F18"/>
    <w:rsid w:val="00533570"/>
    <w:rsid w:val="0053461F"/>
    <w:rsid w:val="00536560"/>
    <w:rsid w:val="0054060F"/>
    <w:rsid w:val="0055161B"/>
    <w:rsid w:val="00552AB1"/>
    <w:rsid w:val="0055621D"/>
    <w:rsid w:val="00561367"/>
    <w:rsid w:val="00564550"/>
    <w:rsid w:val="00572B34"/>
    <w:rsid w:val="00583E79"/>
    <w:rsid w:val="005860E8"/>
    <w:rsid w:val="005A48D0"/>
    <w:rsid w:val="005A5103"/>
    <w:rsid w:val="005B402E"/>
    <w:rsid w:val="005B4F6F"/>
    <w:rsid w:val="005B5624"/>
    <w:rsid w:val="005C162B"/>
    <w:rsid w:val="005C2ECF"/>
    <w:rsid w:val="005C3503"/>
    <w:rsid w:val="005C4B66"/>
    <w:rsid w:val="005C50D4"/>
    <w:rsid w:val="005D17DF"/>
    <w:rsid w:val="005D7E34"/>
    <w:rsid w:val="005E4730"/>
    <w:rsid w:val="005E61D9"/>
    <w:rsid w:val="005E6606"/>
    <w:rsid w:val="005E772F"/>
    <w:rsid w:val="005E784B"/>
    <w:rsid w:val="005F2627"/>
    <w:rsid w:val="005F3731"/>
    <w:rsid w:val="005F41D5"/>
    <w:rsid w:val="005F4C77"/>
    <w:rsid w:val="005F5617"/>
    <w:rsid w:val="005F73FE"/>
    <w:rsid w:val="006001F5"/>
    <w:rsid w:val="00623A9C"/>
    <w:rsid w:val="0063577A"/>
    <w:rsid w:val="00641818"/>
    <w:rsid w:val="006432A9"/>
    <w:rsid w:val="0064511C"/>
    <w:rsid w:val="00646990"/>
    <w:rsid w:val="006535C7"/>
    <w:rsid w:val="00655991"/>
    <w:rsid w:val="00655F35"/>
    <w:rsid w:val="00656AC2"/>
    <w:rsid w:val="006572F4"/>
    <w:rsid w:val="00661B75"/>
    <w:rsid w:val="006634F2"/>
    <w:rsid w:val="006636AA"/>
    <w:rsid w:val="00670C58"/>
    <w:rsid w:val="006765A1"/>
    <w:rsid w:val="00676AFB"/>
    <w:rsid w:val="00686A0F"/>
    <w:rsid w:val="006874A4"/>
    <w:rsid w:val="00691EAB"/>
    <w:rsid w:val="0069633D"/>
    <w:rsid w:val="006966CB"/>
    <w:rsid w:val="00696F53"/>
    <w:rsid w:val="006A0099"/>
    <w:rsid w:val="006A480C"/>
    <w:rsid w:val="006A5BAD"/>
    <w:rsid w:val="006A5BF5"/>
    <w:rsid w:val="006B2AB4"/>
    <w:rsid w:val="006B3ED8"/>
    <w:rsid w:val="006B4136"/>
    <w:rsid w:val="006B58AC"/>
    <w:rsid w:val="006B6F51"/>
    <w:rsid w:val="006C0446"/>
    <w:rsid w:val="006C2796"/>
    <w:rsid w:val="006C2F67"/>
    <w:rsid w:val="006C3165"/>
    <w:rsid w:val="006C76CD"/>
    <w:rsid w:val="006D3CA6"/>
    <w:rsid w:val="006E41B7"/>
    <w:rsid w:val="006F0E4F"/>
    <w:rsid w:val="006F0EF5"/>
    <w:rsid w:val="006F2B28"/>
    <w:rsid w:val="006F6CEF"/>
    <w:rsid w:val="006F7085"/>
    <w:rsid w:val="0070026B"/>
    <w:rsid w:val="0070242F"/>
    <w:rsid w:val="0071298F"/>
    <w:rsid w:val="007152C7"/>
    <w:rsid w:val="00721289"/>
    <w:rsid w:val="0072505A"/>
    <w:rsid w:val="007311A3"/>
    <w:rsid w:val="00732107"/>
    <w:rsid w:val="00732AEF"/>
    <w:rsid w:val="007410FF"/>
    <w:rsid w:val="00743F2F"/>
    <w:rsid w:val="00747A66"/>
    <w:rsid w:val="00751891"/>
    <w:rsid w:val="0075667E"/>
    <w:rsid w:val="0076177B"/>
    <w:rsid w:val="00761A38"/>
    <w:rsid w:val="00762041"/>
    <w:rsid w:val="00762EC5"/>
    <w:rsid w:val="00763245"/>
    <w:rsid w:val="00766A13"/>
    <w:rsid w:val="0078078D"/>
    <w:rsid w:val="00781254"/>
    <w:rsid w:val="0078137D"/>
    <w:rsid w:val="00782B6E"/>
    <w:rsid w:val="007836F1"/>
    <w:rsid w:val="0078413F"/>
    <w:rsid w:val="00786B4E"/>
    <w:rsid w:val="00790FB8"/>
    <w:rsid w:val="00791D49"/>
    <w:rsid w:val="00793D24"/>
    <w:rsid w:val="00794191"/>
    <w:rsid w:val="00797F8A"/>
    <w:rsid w:val="007A73C1"/>
    <w:rsid w:val="007A7C25"/>
    <w:rsid w:val="007B08E2"/>
    <w:rsid w:val="007B7873"/>
    <w:rsid w:val="007C0C9E"/>
    <w:rsid w:val="007C2B61"/>
    <w:rsid w:val="007C6ACE"/>
    <w:rsid w:val="007C6E3E"/>
    <w:rsid w:val="007D2514"/>
    <w:rsid w:val="007D4681"/>
    <w:rsid w:val="007D649D"/>
    <w:rsid w:val="007E3A70"/>
    <w:rsid w:val="007E5521"/>
    <w:rsid w:val="007F6879"/>
    <w:rsid w:val="00806BC5"/>
    <w:rsid w:val="00812F3F"/>
    <w:rsid w:val="0081677B"/>
    <w:rsid w:val="00816F32"/>
    <w:rsid w:val="00826307"/>
    <w:rsid w:val="00826FED"/>
    <w:rsid w:val="00826FF0"/>
    <w:rsid w:val="008276BE"/>
    <w:rsid w:val="00830E92"/>
    <w:rsid w:val="008324CC"/>
    <w:rsid w:val="008347A6"/>
    <w:rsid w:val="00835975"/>
    <w:rsid w:val="008403D5"/>
    <w:rsid w:val="008451E3"/>
    <w:rsid w:val="00845614"/>
    <w:rsid w:val="00850F91"/>
    <w:rsid w:val="008510FF"/>
    <w:rsid w:val="008572BC"/>
    <w:rsid w:val="008608D9"/>
    <w:rsid w:val="0086144A"/>
    <w:rsid w:val="00861FC3"/>
    <w:rsid w:val="0086225F"/>
    <w:rsid w:val="008641EA"/>
    <w:rsid w:val="008671BB"/>
    <w:rsid w:val="00875F3E"/>
    <w:rsid w:val="00876E07"/>
    <w:rsid w:val="008804A9"/>
    <w:rsid w:val="00890446"/>
    <w:rsid w:val="008914F6"/>
    <w:rsid w:val="00892AC5"/>
    <w:rsid w:val="0089385C"/>
    <w:rsid w:val="00895A32"/>
    <w:rsid w:val="008966CE"/>
    <w:rsid w:val="008976BE"/>
    <w:rsid w:val="008A7255"/>
    <w:rsid w:val="008B1E6D"/>
    <w:rsid w:val="008B323A"/>
    <w:rsid w:val="008B6D07"/>
    <w:rsid w:val="008B7069"/>
    <w:rsid w:val="008C2670"/>
    <w:rsid w:val="008C276A"/>
    <w:rsid w:val="008C3971"/>
    <w:rsid w:val="008D0C70"/>
    <w:rsid w:val="008D4F37"/>
    <w:rsid w:val="008D6592"/>
    <w:rsid w:val="008D6D03"/>
    <w:rsid w:val="008D6D5D"/>
    <w:rsid w:val="008D7B6E"/>
    <w:rsid w:val="008E3B15"/>
    <w:rsid w:val="008E5EDD"/>
    <w:rsid w:val="008F0F25"/>
    <w:rsid w:val="008F417C"/>
    <w:rsid w:val="008F61FD"/>
    <w:rsid w:val="008F6BE5"/>
    <w:rsid w:val="00903DBC"/>
    <w:rsid w:val="00905A4E"/>
    <w:rsid w:val="0090717B"/>
    <w:rsid w:val="009129CB"/>
    <w:rsid w:val="00912B84"/>
    <w:rsid w:val="0091308A"/>
    <w:rsid w:val="00916EEE"/>
    <w:rsid w:val="00920800"/>
    <w:rsid w:val="00920C32"/>
    <w:rsid w:val="00921275"/>
    <w:rsid w:val="00927CB3"/>
    <w:rsid w:val="00931FD4"/>
    <w:rsid w:val="00932984"/>
    <w:rsid w:val="009336BB"/>
    <w:rsid w:val="0094223F"/>
    <w:rsid w:val="009544CC"/>
    <w:rsid w:val="00960170"/>
    <w:rsid w:val="00960689"/>
    <w:rsid w:val="009627FA"/>
    <w:rsid w:val="00970AE1"/>
    <w:rsid w:val="00970D34"/>
    <w:rsid w:val="009720A3"/>
    <w:rsid w:val="00974FC1"/>
    <w:rsid w:val="0098174F"/>
    <w:rsid w:val="00981807"/>
    <w:rsid w:val="009825D5"/>
    <w:rsid w:val="00984B21"/>
    <w:rsid w:val="0098604F"/>
    <w:rsid w:val="009871FB"/>
    <w:rsid w:val="00990BDA"/>
    <w:rsid w:val="00991DE0"/>
    <w:rsid w:val="00997802"/>
    <w:rsid w:val="009A680F"/>
    <w:rsid w:val="009B12FB"/>
    <w:rsid w:val="009B35E2"/>
    <w:rsid w:val="009B491C"/>
    <w:rsid w:val="009B5788"/>
    <w:rsid w:val="009B7956"/>
    <w:rsid w:val="009C2B94"/>
    <w:rsid w:val="009C2EDD"/>
    <w:rsid w:val="009C3A4B"/>
    <w:rsid w:val="009C40BA"/>
    <w:rsid w:val="009C5D6D"/>
    <w:rsid w:val="009D0363"/>
    <w:rsid w:val="009D48E5"/>
    <w:rsid w:val="009D4B8D"/>
    <w:rsid w:val="009D6BB8"/>
    <w:rsid w:val="009E20DD"/>
    <w:rsid w:val="009E50BB"/>
    <w:rsid w:val="009E7962"/>
    <w:rsid w:val="009F2004"/>
    <w:rsid w:val="009F5361"/>
    <w:rsid w:val="009F6CEA"/>
    <w:rsid w:val="00A01C6C"/>
    <w:rsid w:val="00A035D2"/>
    <w:rsid w:val="00A0516A"/>
    <w:rsid w:val="00A1290D"/>
    <w:rsid w:val="00A13138"/>
    <w:rsid w:val="00A1402B"/>
    <w:rsid w:val="00A17EBD"/>
    <w:rsid w:val="00A30470"/>
    <w:rsid w:val="00A30D0F"/>
    <w:rsid w:val="00A31219"/>
    <w:rsid w:val="00A32A33"/>
    <w:rsid w:val="00A37404"/>
    <w:rsid w:val="00A375C3"/>
    <w:rsid w:val="00A43923"/>
    <w:rsid w:val="00A44EBD"/>
    <w:rsid w:val="00A4583E"/>
    <w:rsid w:val="00A4693A"/>
    <w:rsid w:val="00A47EAC"/>
    <w:rsid w:val="00A5010B"/>
    <w:rsid w:val="00A502DC"/>
    <w:rsid w:val="00A523E9"/>
    <w:rsid w:val="00A5240F"/>
    <w:rsid w:val="00A6466C"/>
    <w:rsid w:val="00A66486"/>
    <w:rsid w:val="00A67478"/>
    <w:rsid w:val="00A7018F"/>
    <w:rsid w:val="00A70931"/>
    <w:rsid w:val="00A7294C"/>
    <w:rsid w:val="00A73263"/>
    <w:rsid w:val="00A749C1"/>
    <w:rsid w:val="00A94EC1"/>
    <w:rsid w:val="00A95EE2"/>
    <w:rsid w:val="00A95F89"/>
    <w:rsid w:val="00A96929"/>
    <w:rsid w:val="00AA1DD6"/>
    <w:rsid w:val="00AA2304"/>
    <w:rsid w:val="00AA4A74"/>
    <w:rsid w:val="00AA4FF5"/>
    <w:rsid w:val="00AA611C"/>
    <w:rsid w:val="00AB03EA"/>
    <w:rsid w:val="00AB375A"/>
    <w:rsid w:val="00AB38DF"/>
    <w:rsid w:val="00AB3F7A"/>
    <w:rsid w:val="00AB70F8"/>
    <w:rsid w:val="00AB7F8C"/>
    <w:rsid w:val="00AC3E03"/>
    <w:rsid w:val="00AC51F1"/>
    <w:rsid w:val="00AC6163"/>
    <w:rsid w:val="00AC65D2"/>
    <w:rsid w:val="00AC6B7C"/>
    <w:rsid w:val="00AD060E"/>
    <w:rsid w:val="00AD1E33"/>
    <w:rsid w:val="00AD6A38"/>
    <w:rsid w:val="00AE4332"/>
    <w:rsid w:val="00AE5DB5"/>
    <w:rsid w:val="00AE721A"/>
    <w:rsid w:val="00AF1EA9"/>
    <w:rsid w:val="00AF3C78"/>
    <w:rsid w:val="00AF3F95"/>
    <w:rsid w:val="00AF7CE9"/>
    <w:rsid w:val="00B027C6"/>
    <w:rsid w:val="00B030C0"/>
    <w:rsid w:val="00B055F0"/>
    <w:rsid w:val="00B05EE8"/>
    <w:rsid w:val="00B116BC"/>
    <w:rsid w:val="00B11B8C"/>
    <w:rsid w:val="00B17A70"/>
    <w:rsid w:val="00B207F9"/>
    <w:rsid w:val="00B214AE"/>
    <w:rsid w:val="00B256D2"/>
    <w:rsid w:val="00B264D2"/>
    <w:rsid w:val="00B27D9A"/>
    <w:rsid w:val="00B27E47"/>
    <w:rsid w:val="00B31F2A"/>
    <w:rsid w:val="00B34E57"/>
    <w:rsid w:val="00B422B8"/>
    <w:rsid w:val="00B4437F"/>
    <w:rsid w:val="00B4487D"/>
    <w:rsid w:val="00B44D86"/>
    <w:rsid w:val="00B45C38"/>
    <w:rsid w:val="00B5014C"/>
    <w:rsid w:val="00B50B71"/>
    <w:rsid w:val="00B5235B"/>
    <w:rsid w:val="00B55A5E"/>
    <w:rsid w:val="00B57E8A"/>
    <w:rsid w:val="00B70EF9"/>
    <w:rsid w:val="00B81F79"/>
    <w:rsid w:val="00B830DC"/>
    <w:rsid w:val="00B83892"/>
    <w:rsid w:val="00B842EA"/>
    <w:rsid w:val="00B860BB"/>
    <w:rsid w:val="00B9270D"/>
    <w:rsid w:val="00B938CD"/>
    <w:rsid w:val="00BB0BB3"/>
    <w:rsid w:val="00BB0EED"/>
    <w:rsid w:val="00BB7644"/>
    <w:rsid w:val="00BC2334"/>
    <w:rsid w:val="00BC286D"/>
    <w:rsid w:val="00BC4B72"/>
    <w:rsid w:val="00BC4FB0"/>
    <w:rsid w:val="00BC60F9"/>
    <w:rsid w:val="00BC6776"/>
    <w:rsid w:val="00BD0495"/>
    <w:rsid w:val="00BD3ECB"/>
    <w:rsid w:val="00BE084A"/>
    <w:rsid w:val="00BE08D8"/>
    <w:rsid w:val="00BE42EC"/>
    <w:rsid w:val="00BE5442"/>
    <w:rsid w:val="00BE6B3C"/>
    <w:rsid w:val="00BE6E57"/>
    <w:rsid w:val="00BE7BF1"/>
    <w:rsid w:val="00BF20C9"/>
    <w:rsid w:val="00BF4177"/>
    <w:rsid w:val="00BF7215"/>
    <w:rsid w:val="00C065D9"/>
    <w:rsid w:val="00C12325"/>
    <w:rsid w:val="00C15169"/>
    <w:rsid w:val="00C1566E"/>
    <w:rsid w:val="00C16817"/>
    <w:rsid w:val="00C1750B"/>
    <w:rsid w:val="00C21C5F"/>
    <w:rsid w:val="00C23C8F"/>
    <w:rsid w:val="00C24AC7"/>
    <w:rsid w:val="00C30FD5"/>
    <w:rsid w:val="00C31071"/>
    <w:rsid w:val="00C32151"/>
    <w:rsid w:val="00C32A3F"/>
    <w:rsid w:val="00C37128"/>
    <w:rsid w:val="00C42C10"/>
    <w:rsid w:val="00C44CCB"/>
    <w:rsid w:val="00C51EA0"/>
    <w:rsid w:val="00C52421"/>
    <w:rsid w:val="00C5272B"/>
    <w:rsid w:val="00C56E35"/>
    <w:rsid w:val="00C624C6"/>
    <w:rsid w:val="00C64F4A"/>
    <w:rsid w:val="00C65996"/>
    <w:rsid w:val="00C65B14"/>
    <w:rsid w:val="00C71F87"/>
    <w:rsid w:val="00C7780B"/>
    <w:rsid w:val="00C81274"/>
    <w:rsid w:val="00C84139"/>
    <w:rsid w:val="00C85A7F"/>
    <w:rsid w:val="00C86BC0"/>
    <w:rsid w:val="00C90C83"/>
    <w:rsid w:val="00C95D3A"/>
    <w:rsid w:val="00C96992"/>
    <w:rsid w:val="00CA1984"/>
    <w:rsid w:val="00CA6C0C"/>
    <w:rsid w:val="00CA78D6"/>
    <w:rsid w:val="00CB2CD8"/>
    <w:rsid w:val="00CB2D44"/>
    <w:rsid w:val="00CB6B76"/>
    <w:rsid w:val="00CB7146"/>
    <w:rsid w:val="00CC7F65"/>
    <w:rsid w:val="00CD07A2"/>
    <w:rsid w:val="00CD328D"/>
    <w:rsid w:val="00CD599D"/>
    <w:rsid w:val="00CE164D"/>
    <w:rsid w:val="00CE2A30"/>
    <w:rsid w:val="00CE5894"/>
    <w:rsid w:val="00CE657A"/>
    <w:rsid w:val="00CE79CF"/>
    <w:rsid w:val="00CF404C"/>
    <w:rsid w:val="00CF4978"/>
    <w:rsid w:val="00CF7C9F"/>
    <w:rsid w:val="00CF7D71"/>
    <w:rsid w:val="00D00A0E"/>
    <w:rsid w:val="00D00E99"/>
    <w:rsid w:val="00D0176D"/>
    <w:rsid w:val="00D0515F"/>
    <w:rsid w:val="00D06DD8"/>
    <w:rsid w:val="00D0754D"/>
    <w:rsid w:val="00D1002E"/>
    <w:rsid w:val="00D1428B"/>
    <w:rsid w:val="00D1439E"/>
    <w:rsid w:val="00D14F96"/>
    <w:rsid w:val="00D16BAC"/>
    <w:rsid w:val="00D17626"/>
    <w:rsid w:val="00D30DEB"/>
    <w:rsid w:val="00D31DFB"/>
    <w:rsid w:val="00D3388E"/>
    <w:rsid w:val="00D34699"/>
    <w:rsid w:val="00D5235D"/>
    <w:rsid w:val="00D57BE0"/>
    <w:rsid w:val="00D635F4"/>
    <w:rsid w:val="00D65C07"/>
    <w:rsid w:val="00D65C6F"/>
    <w:rsid w:val="00D679FE"/>
    <w:rsid w:val="00D70563"/>
    <w:rsid w:val="00D729D1"/>
    <w:rsid w:val="00D76FF4"/>
    <w:rsid w:val="00D84CBD"/>
    <w:rsid w:val="00D862C7"/>
    <w:rsid w:val="00D86457"/>
    <w:rsid w:val="00D870FB"/>
    <w:rsid w:val="00D87E94"/>
    <w:rsid w:val="00D90C1D"/>
    <w:rsid w:val="00D9197A"/>
    <w:rsid w:val="00D91AF6"/>
    <w:rsid w:val="00D93D91"/>
    <w:rsid w:val="00D93E49"/>
    <w:rsid w:val="00D9453A"/>
    <w:rsid w:val="00D9468C"/>
    <w:rsid w:val="00DA07E2"/>
    <w:rsid w:val="00DA117F"/>
    <w:rsid w:val="00DA1F40"/>
    <w:rsid w:val="00DA6B33"/>
    <w:rsid w:val="00DB1C5E"/>
    <w:rsid w:val="00DB6021"/>
    <w:rsid w:val="00DB73DC"/>
    <w:rsid w:val="00DC2390"/>
    <w:rsid w:val="00DC43A8"/>
    <w:rsid w:val="00DD54DD"/>
    <w:rsid w:val="00DE1B53"/>
    <w:rsid w:val="00DE3A0A"/>
    <w:rsid w:val="00DE3C1F"/>
    <w:rsid w:val="00DE3FA9"/>
    <w:rsid w:val="00DF6411"/>
    <w:rsid w:val="00E0250D"/>
    <w:rsid w:val="00E02E3C"/>
    <w:rsid w:val="00E06ED4"/>
    <w:rsid w:val="00E12165"/>
    <w:rsid w:val="00E1732C"/>
    <w:rsid w:val="00E20827"/>
    <w:rsid w:val="00E2118C"/>
    <w:rsid w:val="00E2141F"/>
    <w:rsid w:val="00E22C8B"/>
    <w:rsid w:val="00E266B5"/>
    <w:rsid w:val="00E26B1A"/>
    <w:rsid w:val="00E319D1"/>
    <w:rsid w:val="00E32D8A"/>
    <w:rsid w:val="00E35CA2"/>
    <w:rsid w:val="00E4052B"/>
    <w:rsid w:val="00E4149E"/>
    <w:rsid w:val="00E432DD"/>
    <w:rsid w:val="00E43DF8"/>
    <w:rsid w:val="00E44AE3"/>
    <w:rsid w:val="00E46289"/>
    <w:rsid w:val="00E5038F"/>
    <w:rsid w:val="00E50F12"/>
    <w:rsid w:val="00E513D2"/>
    <w:rsid w:val="00E554ED"/>
    <w:rsid w:val="00E564B0"/>
    <w:rsid w:val="00E56591"/>
    <w:rsid w:val="00E56E89"/>
    <w:rsid w:val="00E5731B"/>
    <w:rsid w:val="00E60C7C"/>
    <w:rsid w:val="00E62FE6"/>
    <w:rsid w:val="00E64BF5"/>
    <w:rsid w:val="00E6618D"/>
    <w:rsid w:val="00E672E4"/>
    <w:rsid w:val="00E67E0B"/>
    <w:rsid w:val="00E72EB9"/>
    <w:rsid w:val="00E75B90"/>
    <w:rsid w:val="00E761B4"/>
    <w:rsid w:val="00E765F7"/>
    <w:rsid w:val="00E80C37"/>
    <w:rsid w:val="00E83DF9"/>
    <w:rsid w:val="00E855F5"/>
    <w:rsid w:val="00E93371"/>
    <w:rsid w:val="00E9396F"/>
    <w:rsid w:val="00E941D4"/>
    <w:rsid w:val="00E969EB"/>
    <w:rsid w:val="00E97A3C"/>
    <w:rsid w:val="00EA1A15"/>
    <w:rsid w:val="00EA205E"/>
    <w:rsid w:val="00EA2580"/>
    <w:rsid w:val="00EA5B95"/>
    <w:rsid w:val="00EB4E5D"/>
    <w:rsid w:val="00EC01D6"/>
    <w:rsid w:val="00EC4140"/>
    <w:rsid w:val="00EC4C5A"/>
    <w:rsid w:val="00EC52D2"/>
    <w:rsid w:val="00EC7205"/>
    <w:rsid w:val="00EC7A49"/>
    <w:rsid w:val="00ED0655"/>
    <w:rsid w:val="00ED219C"/>
    <w:rsid w:val="00ED71BE"/>
    <w:rsid w:val="00EF071C"/>
    <w:rsid w:val="00EF0EB2"/>
    <w:rsid w:val="00EF3CB1"/>
    <w:rsid w:val="00EF7797"/>
    <w:rsid w:val="00F03688"/>
    <w:rsid w:val="00F04515"/>
    <w:rsid w:val="00F04B51"/>
    <w:rsid w:val="00F061AF"/>
    <w:rsid w:val="00F077A7"/>
    <w:rsid w:val="00F077E2"/>
    <w:rsid w:val="00F14BBA"/>
    <w:rsid w:val="00F21727"/>
    <w:rsid w:val="00F223CF"/>
    <w:rsid w:val="00F230D7"/>
    <w:rsid w:val="00F24321"/>
    <w:rsid w:val="00F24795"/>
    <w:rsid w:val="00F24B3C"/>
    <w:rsid w:val="00F306DB"/>
    <w:rsid w:val="00F3175E"/>
    <w:rsid w:val="00F32FC1"/>
    <w:rsid w:val="00F34B35"/>
    <w:rsid w:val="00F36B12"/>
    <w:rsid w:val="00F404CA"/>
    <w:rsid w:val="00F4283D"/>
    <w:rsid w:val="00F43E7F"/>
    <w:rsid w:val="00F4457E"/>
    <w:rsid w:val="00F532B7"/>
    <w:rsid w:val="00F53EAC"/>
    <w:rsid w:val="00F60854"/>
    <w:rsid w:val="00F6381D"/>
    <w:rsid w:val="00F7443C"/>
    <w:rsid w:val="00F80597"/>
    <w:rsid w:val="00F826AD"/>
    <w:rsid w:val="00F85337"/>
    <w:rsid w:val="00F87403"/>
    <w:rsid w:val="00F923FD"/>
    <w:rsid w:val="00F93670"/>
    <w:rsid w:val="00FA0910"/>
    <w:rsid w:val="00FA2594"/>
    <w:rsid w:val="00FA3F8E"/>
    <w:rsid w:val="00FA5C34"/>
    <w:rsid w:val="00FA604F"/>
    <w:rsid w:val="00FA7442"/>
    <w:rsid w:val="00FA7549"/>
    <w:rsid w:val="00FB02D3"/>
    <w:rsid w:val="00FB0FE9"/>
    <w:rsid w:val="00FB1967"/>
    <w:rsid w:val="00FB1BA2"/>
    <w:rsid w:val="00FB409A"/>
    <w:rsid w:val="00FB5BC4"/>
    <w:rsid w:val="00FC153C"/>
    <w:rsid w:val="00FC1F80"/>
    <w:rsid w:val="00FC3AB5"/>
    <w:rsid w:val="00FD05EA"/>
    <w:rsid w:val="00FD2ABB"/>
    <w:rsid w:val="00FD7018"/>
    <w:rsid w:val="00FD7453"/>
    <w:rsid w:val="00FE6BB7"/>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 w:type="character" w:styleId="CommentReference">
    <w:name w:val="annotation reference"/>
    <w:basedOn w:val="DefaultParagraphFont"/>
    <w:uiPriority w:val="99"/>
    <w:semiHidden/>
    <w:unhideWhenUsed/>
    <w:rsid w:val="003456E6"/>
    <w:rPr>
      <w:sz w:val="16"/>
      <w:szCs w:val="16"/>
    </w:rPr>
  </w:style>
  <w:style w:type="paragraph" w:styleId="CommentText">
    <w:name w:val="annotation text"/>
    <w:basedOn w:val="Normal"/>
    <w:link w:val="CommentTextChar"/>
    <w:uiPriority w:val="99"/>
    <w:semiHidden/>
    <w:unhideWhenUsed/>
    <w:rsid w:val="003456E6"/>
    <w:pPr>
      <w:spacing w:line="240" w:lineRule="auto"/>
    </w:pPr>
    <w:rPr>
      <w:sz w:val="20"/>
      <w:szCs w:val="20"/>
    </w:rPr>
  </w:style>
  <w:style w:type="character" w:customStyle="1" w:styleId="CommentTextChar">
    <w:name w:val="Comment Text Char"/>
    <w:basedOn w:val="DefaultParagraphFont"/>
    <w:link w:val="CommentText"/>
    <w:uiPriority w:val="99"/>
    <w:semiHidden/>
    <w:rsid w:val="003456E6"/>
    <w:rPr>
      <w:sz w:val="20"/>
      <w:szCs w:val="20"/>
    </w:rPr>
  </w:style>
  <w:style w:type="paragraph" w:styleId="CommentSubject">
    <w:name w:val="annotation subject"/>
    <w:basedOn w:val="CommentText"/>
    <w:next w:val="CommentText"/>
    <w:link w:val="CommentSubjectChar"/>
    <w:uiPriority w:val="99"/>
    <w:semiHidden/>
    <w:unhideWhenUsed/>
    <w:rsid w:val="003456E6"/>
    <w:rPr>
      <w:b/>
      <w:bCs/>
    </w:rPr>
  </w:style>
  <w:style w:type="character" w:customStyle="1" w:styleId="CommentSubjectChar">
    <w:name w:val="Comment Subject Char"/>
    <w:basedOn w:val="CommentTextChar"/>
    <w:link w:val="CommentSubject"/>
    <w:uiPriority w:val="99"/>
    <w:semiHidden/>
    <w:rsid w:val="003456E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4512923">
      <w:bodyDiv w:val="1"/>
      <w:marLeft w:val="0"/>
      <w:marRight w:val="0"/>
      <w:marTop w:val="0"/>
      <w:marBottom w:val="0"/>
      <w:divBdr>
        <w:top w:val="none" w:sz="0" w:space="0" w:color="auto"/>
        <w:left w:val="none" w:sz="0" w:space="0" w:color="auto"/>
        <w:bottom w:val="none" w:sz="0" w:space="0" w:color="auto"/>
        <w:right w:val="none" w:sz="0" w:space="0" w:color="auto"/>
      </w:divBdr>
      <w:divsChild>
        <w:div w:id="1515067825">
          <w:marLeft w:val="0"/>
          <w:marRight w:val="0"/>
          <w:marTop w:val="0"/>
          <w:marBottom w:val="0"/>
          <w:divBdr>
            <w:top w:val="none" w:sz="0" w:space="0" w:color="auto"/>
            <w:left w:val="none" w:sz="0" w:space="0" w:color="auto"/>
            <w:bottom w:val="none" w:sz="0" w:space="0" w:color="auto"/>
            <w:right w:val="none" w:sz="0" w:space="0" w:color="auto"/>
          </w:divBdr>
          <w:divsChild>
            <w:div w:id="1705714975">
              <w:marLeft w:val="0"/>
              <w:marRight w:val="0"/>
              <w:marTop w:val="0"/>
              <w:marBottom w:val="0"/>
              <w:divBdr>
                <w:top w:val="none" w:sz="0" w:space="0" w:color="auto"/>
                <w:left w:val="none" w:sz="0" w:space="0" w:color="auto"/>
                <w:bottom w:val="none" w:sz="0" w:space="0" w:color="auto"/>
                <w:right w:val="none" w:sz="0" w:space="0" w:color="auto"/>
              </w:divBdr>
              <w:divsChild>
                <w:div w:id="1455101022">
                  <w:marLeft w:val="360"/>
                  <w:marRight w:val="96"/>
                  <w:marTop w:val="0"/>
                  <w:marBottom w:val="0"/>
                  <w:divBdr>
                    <w:top w:val="none" w:sz="0" w:space="0" w:color="auto"/>
                    <w:left w:val="none" w:sz="0" w:space="0" w:color="auto"/>
                    <w:bottom w:val="none" w:sz="0" w:space="0" w:color="auto"/>
                    <w:right w:val="none" w:sz="0" w:space="0" w:color="auto"/>
                  </w:divBdr>
                </w:div>
              </w:divsChild>
            </w:div>
            <w:div w:id="863010273">
              <w:marLeft w:val="0"/>
              <w:marRight w:val="0"/>
              <w:marTop w:val="0"/>
              <w:marBottom w:val="0"/>
              <w:divBdr>
                <w:top w:val="none" w:sz="0" w:space="0" w:color="auto"/>
                <w:left w:val="none" w:sz="0" w:space="0" w:color="auto"/>
                <w:bottom w:val="none" w:sz="0" w:space="0" w:color="auto"/>
                <w:right w:val="none" w:sz="0" w:space="0" w:color="auto"/>
              </w:divBdr>
              <w:divsChild>
                <w:div w:id="4142085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15.bin"/><Relationship Id="rId63" Type="http://schemas.openxmlformats.org/officeDocument/2006/relationships/image" Target="media/image33.png"/><Relationship Id="rId68" Type="http://schemas.openxmlformats.org/officeDocument/2006/relationships/image" Target="media/image38.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8.bin"/><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7.bin"/><Relationship Id="rId58" Type="http://schemas.openxmlformats.org/officeDocument/2006/relationships/image" Target="media/image30.png"/><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4.png"/><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header" Target="header1.xml"/><Relationship Id="rId8" Type="http://schemas.openxmlformats.org/officeDocument/2006/relationships/comments" Target="comments.xml"/><Relationship Id="rId51" Type="http://schemas.openxmlformats.org/officeDocument/2006/relationships/oleObject" Target="embeddings/oleObject16.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image" Target="media/image37.png"/><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oleObject" Target="embeddings/oleObject21.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9.bin"/><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image" Target="media/image21.png"/><Relationship Id="rId52" Type="http://schemas.openxmlformats.org/officeDocument/2006/relationships/image" Target="media/image27.wmf"/><Relationship Id="rId60" Type="http://schemas.openxmlformats.org/officeDocument/2006/relationships/oleObject" Target="embeddings/oleObject20.bin"/><Relationship Id="rId65" Type="http://schemas.openxmlformats.org/officeDocument/2006/relationships/image" Target="media/image35.png"/><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oleObject" Target="embeddings/oleObject12.bin"/><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44AE8D-3F16-4262-AD66-41ACC8690F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TotalTime>
  <Pages>31</Pages>
  <Words>36738</Words>
  <Characters>190307</Characters>
  <Application>Microsoft Office Word</Application>
  <DocSecurity>0</DocSecurity>
  <Lines>2973</Lines>
  <Paragraphs>6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Nicholas Szczecinski</cp:lastModifiedBy>
  <cp:revision>32</cp:revision>
  <dcterms:created xsi:type="dcterms:W3CDTF">2019-10-06T16:38:00Z</dcterms:created>
  <dcterms:modified xsi:type="dcterms:W3CDTF">2019-10-07T0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4"&gt;&lt;session id="1Q1LPhI7"/&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cite-them-right</vt:lpwstr>
  </property>
  <property fmtid="{D5CDD505-2E9C-101B-9397-08002B2CF9AE}" pid="17" name="Mendeley Recent Style Name 5_1">
    <vt:lpwstr>Cite Them Right 10th edition - Harvar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8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